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513529" w14:textId="77777777" w:rsidR="00B000FE" w:rsidRPr="006B5A13" w:rsidRDefault="00B000FE" w:rsidP="00B000FE">
      <w:pPr>
        <w:pStyle w:val="a7"/>
        <w:ind w:left="284" w:firstLine="425"/>
        <w:jc w:val="both"/>
        <w:rPr>
          <w:lang w:val="ru-RU"/>
        </w:rPr>
      </w:pPr>
      <w:r w:rsidRPr="006B5A13">
        <w:rPr>
          <w:lang w:val="ru-RU"/>
        </w:rPr>
        <w:t>Задача</w:t>
      </w:r>
    </w:p>
    <w:p w14:paraId="3C714D39" w14:textId="77777777" w:rsidR="00B000FE" w:rsidRPr="006B5A13" w:rsidRDefault="00B000FE" w:rsidP="00B000FE">
      <w:pPr>
        <w:pStyle w:val="a7"/>
        <w:ind w:left="284" w:firstLine="425"/>
        <w:jc w:val="both"/>
        <w:rPr>
          <w:lang w:val="ru-RU"/>
        </w:rPr>
      </w:pPr>
      <w:r w:rsidRPr="006B5A13">
        <w:rPr>
          <w:lang w:val="ru-RU"/>
        </w:rPr>
        <w:t>Представить с помощью линейных диаграмм процесс выполнения 5 процессов на 5 процессорах в асинхронном и двух синхронных режимах, если матрица времен выполнения блоков имеет вид:</w:t>
      </w:r>
    </w:p>
    <w:p w14:paraId="61AC49C3" w14:textId="77777777" w:rsidR="00B000FE" w:rsidRPr="006B5A13" w:rsidRDefault="00B000FE" w:rsidP="00B000FE">
      <w:pPr>
        <w:ind w:left="372" w:firstLine="904"/>
        <w:jc w:val="both"/>
      </w:pPr>
      <w:r w:rsidRPr="006B5A13">
        <w:rPr>
          <w:noProof/>
        </w:rPr>
        <w:drawing>
          <wp:inline distT="0" distB="0" distL="0" distR="0" wp14:anchorId="2FBD0748" wp14:editId="01CD2170">
            <wp:extent cx="1331595" cy="1331595"/>
            <wp:effectExtent l="0" t="0" r="1905" b="1905"/>
            <wp:docPr id="665" name="Рисунок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595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96B7AD" w14:textId="77777777" w:rsidR="00B000FE" w:rsidRPr="006B5A13" w:rsidRDefault="00B000FE" w:rsidP="00B000FE">
      <w:pPr>
        <w:rPr>
          <w:lang w:val="ru-RU"/>
        </w:rPr>
      </w:pPr>
      <w:r w:rsidRPr="006B5A13">
        <w:rPr>
          <w:lang w:val="ru-RU"/>
        </w:rPr>
        <w:t xml:space="preserve">Найти величину общего времени выполнения заданного числа процессов в каждом из режимов (асинхронный и два синхронных). Провести сравнительный анализ общего времени в каждом из режимов. Построить </w:t>
      </w:r>
      <w:proofErr w:type="spellStart"/>
      <w:r w:rsidRPr="006B5A13">
        <w:rPr>
          <w:lang w:val="ru-RU"/>
        </w:rPr>
        <w:t>несовмещённые</w:t>
      </w:r>
      <w:proofErr w:type="spellEnd"/>
      <w:r w:rsidRPr="006B5A13">
        <w:rPr>
          <w:lang w:val="ru-RU"/>
        </w:rPr>
        <w:t xml:space="preserve"> и совмещенную диаграммы.</w:t>
      </w:r>
    </w:p>
    <w:p w14:paraId="161128AA" w14:textId="77777777" w:rsidR="00B000FE" w:rsidRPr="006B5A13" w:rsidRDefault="00B000FE" w:rsidP="00B000FE">
      <w:proofErr w:type="spellStart"/>
      <w:r w:rsidRPr="006B5A13">
        <w:t>Программная</w:t>
      </w:r>
      <w:proofErr w:type="spellEnd"/>
      <w:r w:rsidRPr="006B5A13">
        <w:t xml:space="preserve"> </w:t>
      </w:r>
      <w:proofErr w:type="spellStart"/>
      <w:r w:rsidRPr="006B5A13">
        <w:t>реализация</w:t>
      </w:r>
      <w:proofErr w:type="spellEnd"/>
      <w:r w:rsidRPr="006B5A13">
        <w:t xml:space="preserve"> </w:t>
      </w:r>
      <w:proofErr w:type="spellStart"/>
      <w:r w:rsidRPr="006B5A13">
        <w:t>задач</w:t>
      </w:r>
      <w:proofErr w:type="spellEnd"/>
      <w:r w:rsidRPr="006B5A13">
        <w:t>:</w:t>
      </w:r>
    </w:p>
    <w:p w14:paraId="2B51B9CE" w14:textId="77777777" w:rsidR="00B000FE" w:rsidRPr="006B5A13" w:rsidRDefault="00B000FE" w:rsidP="00B000FE">
      <w:r w:rsidRPr="006B5A13">
        <w:rPr>
          <w:noProof/>
        </w:rPr>
        <w:drawing>
          <wp:inline distT="0" distB="0" distL="0" distR="0" wp14:anchorId="358875B8" wp14:editId="4F18D7E1">
            <wp:extent cx="4981904" cy="34503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l="4000" r="41613"/>
                    <a:stretch/>
                  </pic:blipFill>
                  <pic:spPr bwMode="auto">
                    <a:xfrm>
                      <a:off x="0" y="0"/>
                      <a:ext cx="5039019" cy="34898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51E894" w14:textId="77777777" w:rsidR="00B000FE" w:rsidRPr="006B5A13" w:rsidRDefault="00B000FE" w:rsidP="00B000FE">
      <w:r w:rsidRPr="006B5A13">
        <w:rPr>
          <w:noProof/>
        </w:rPr>
        <w:lastRenderedPageBreak/>
        <w:drawing>
          <wp:inline distT="0" distB="0" distL="0" distR="0" wp14:anchorId="071EC0E3" wp14:editId="41DA7864">
            <wp:extent cx="4997669" cy="4935493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10077" r="35311"/>
                    <a:stretch/>
                  </pic:blipFill>
                  <pic:spPr bwMode="auto">
                    <a:xfrm>
                      <a:off x="0" y="0"/>
                      <a:ext cx="5026196" cy="49636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546050" w14:textId="77777777" w:rsidR="00B000FE" w:rsidRPr="006B5A13" w:rsidRDefault="00B000FE" w:rsidP="00B000FE">
      <w:r w:rsidRPr="006B5A13">
        <w:rPr>
          <w:noProof/>
        </w:rPr>
        <w:lastRenderedPageBreak/>
        <w:drawing>
          <wp:inline distT="0" distB="0" distL="0" distR="0" wp14:anchorId="75496972" wp14:editId="1C5F2171">
            <wp:extent cx="5050043" cy="537774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9939" r="33054"/>
                    <a:stretch/>
                  </pic:blipFill>
                  <pic:spPr bwMode="auto">
                    <a:xfrm>
                      <a:off x="0" y="0"/>
                      <a:ext cx="5084848" cy="54148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lastRenderedPageBreak/>
        <w:drawing>
          <wp:inline distT="0" distB="0" distL="0" distR="0" wp14:anchorId="0892BC9A" wp14:editId="005A1D8A">
            <wp:extent cx="5016788" cy="400939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9368" r="33616"/>
                    <a:stretch/>
                  </pic:blipFill>
                  <pic:spPr bwMode="auto">
                    <a:xfrm>
                      <a:off x="0" y="0"/>
                      <a:ext cx="5059436" cy="40434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drawing>
          <wp:inline distT="0" distB="0" distL="0" distR="0" wp14:anchorId="1C2BF673" wp14:editId="5D9A5FE9">
            <wp:extent cx="5044966" cy="3505635"/>
            <wp:effectExtent l="0" t="0" r="381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9711" r="29962"/>
                    <a:stretch/>
                  </pic:blipFill>
                  <pic:spPr bwMode="auto">
                    <a:xfrm>
                      <a:off x="0" y="0"/>
                      <a:ext cx="5067851" cy="35215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lastRenderedPageBreak/>
        <w:drawing>
          <wp:inline distT="0" distB="0" distL="0" distR="0" wp14:anchorId="065E5679" wp14:editId="6C2817DA">
            <wp:extent cx="5009338" cy="3544438"/>
            <wp:effectExtent l="0" t="0" r="127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9711" r="29962"/>
                    <a:stretch/>
                  </pic:blipFill>
                  <pic:spPr bwMode="auto">
                    <a:xfrm>
                      <a:off x="0" y="0"/>
                      <a:ext cx="5031366" cy="35600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drawing>
          <wp:inline distT="0" distB="0" distL="0" distR="0" wp14:anchorId="5927F35D" wp14:editId="6CB029A6">
            <wp:extent cx="5004777" cy="3596867"/>
            <wp:effectExtent l="0" t="0" r="5715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9597" r="30077"/>
                    <a:stretch/>
                  </pic:blipFill>
                  <pic:spPr bwMode="auto">
                    <a:xfrm>
                      <a:off x="0" y="0"/>
                      <a:ext cx="5038178" cy="36208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FFC24A" w14:textId="77777777" w:rsidR="00B000FE" w:rsidRPr="006B5A13" w:rsidRDefault="00B000FE" w:rsidP="00B000FE">
      <w:r w:rsidRPr="006B5A13">
        <w:rPr>
          <w:noProof/>
        </w:rPr>
        <w:lastRenderedPageBreak/>
        <w:drawing>
          <wp:inline distT="0" distB="0" distL="0" distR="0" wp14:anchorId="3D3AB09A" wp14:editId="0F95E1FC">
            <wp:extent cx="5193866" cy="3594538"/>
            <wp:effectExtent l="0" t="0" r="6985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9483" r="29854"/>
                    <a:stretch/>
                  </pic:blipFill>
                  <pic:spPr bwMode="auto">
                    <a:xfrm>
                      <a:off x="0" y="0"/>
                      <a:ext cx="5241186" cy="36272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drawing>
          <wp:inline distT="0" distB="0" distL="0" distR="0" wp14:anchorId="040B3274" wp14:editId="3C9B3E91">
            <wp:extent cx="5152304" cy="3574481"/>
            <wp:effectExtent l="0" t="0" r="0" b="698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9825" r="29505"/>
                    <a:stretch/>
                  </pic:blipFill>
                  <pic:spPr bwMode="auto">
                    <a:xfrm>
                      <a:off x="0" y="0"/>
                      <a:ext cx="5241107" cy="36360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CD79EE" w14:textId="77777777" w:rsidR="00B000FE" w:rsidRPr="006B5A13" w:rsidRDefault="00B000FE" w:rsidP="00B000FE">
      <w:r w:rsidRPr="006B5A13">
        <w:rPr>
          <w:noProof/>
        </w:rPr>
        <w:lastRenderedPageBreak/>
        <w:drawing>
          <wp:inline distT="0" distB="0" distL="0" distR="0" wp14:anchorId="2ABC23E2" wp14:editId="0EB95B76">
            <wp:extent cx="5170560" cy="3438722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9483" r="29835"/>
                    <a:stretch/>
                  </pic:blipFill>
                  <pic:spPr bwMode="auto">
                    <a:xfrm>
                      <a:off x="0" y="0"/>
                      <a:ext cx="5246555" cy="34892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drawing>
          <wp:inline distT="0" distB="0" distL="0" distR="0" wp14:anchorId="77F686D8" wp14:editId="47A00986">
            <wp:extent cx="5189280" cy="3466532"/>
            <wp:effectExtent l="0" t="0" r="0" b="63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9597" r="28478"/>
                    <a:stretch/>
                  </pic:blipFill>
                  <pic:spPr bwMode="auto">
                    <a:xfrm>
                      <a:off x="0" y="0"/>
                      <a:ext cx="5218271" cy="34858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lastRenderedPageBreak/>
        <w:drawing>
          <wp:inline distT="0" distB="0" distL="0" distR="0" wp14:anchorId="619A39A9" wp14:editId="74A2FC61">
            <wp:extent cx="5186856" cy="337889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9825" r="28027"/>
                    <a:stretch/>
                  </pic:blipFill>
                  <pic:spPr bwMode="auto">
                    <a:xfrm>
                      <a:off x="0" y="0"/>
                      <a:ext cx="5214832" cy="33971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drawing>
          <wp:inline distT="0" distB="0" distL="0" distR="0" wp14:anchorId="2BB91C56" wp14:editId="7780D5E6">
            <wp:extent cx="5249918" cy="4761092"/>
            <wp:effectExtent l="0" t="0" r="8255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9711" r="28133"/>
                    <a:stretch/>
                  </pic:blipFill>
                  <pic:spPr bwMode="auto">
                    <a:xfrm>
                      <a:off x="0" y="0"/>
                      <a:ext cx="5282981" cy="47910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lastRenderedPageBreak/>
        <w:drawing>
          <wp:inline distT="0" distB="0" distL="0" distR="0" wp14:anchorId="249ABD69" wp14:editId="5F612B80">
            <wp:extent cx="5433609" cy="4067033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9711" r="35448"/>
                    <a:stretch/>
                  </pic:blipFill>
                  <pic:spPr bwMode="auto">
                    <a:xfrm>
                      <a:off x="0" y="0"/>
                      <a:ext cx="5456588" cy="40842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drawing>
          <wp:inline distT="0" distB="0" distL="0" distR="0" wp14:anchorId="2DCEBCD8" wp14:editId="6F2F8129">
            <wp:extent cx="5429585" cy="4012442"/>
            <wp:effectExtent l="0" t="0" r="0" b="762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9589" r="35619"/>
                    <a:stretch/>
                  </pic:blipFill>
                  <pic:spPr bwMode="auto">
                    <a:xfrm>
                      <a:off x="0" y="0"/>
                      <a:ext cx="5437095" cy="40179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lastRenderedPageBreak/>
        <w:drawing>
          <wp:inline distT="0" distB="0" distL="0" distR="0" wp14:anchorId="0C7AE1CE" wp14:editId="6135627E">
            <wp:extent cx="5281449" cy="4178224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9711" r="35446"/>
                    <a:stretch/>
                  </pic:blipFill>
                  <pic:spPr bwMode="auto">
                    <a:xfrm>
                      <a:off x="0" y="0"/>
                      <a:ext cx="5290125" cy="41850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drawing>
          <wp:inline distT="0" distB="0" distL="0" distR="0" wp14:anchorId="581060A0" wp14:editId="0757C6B3">
            <wp:extent cx="5249918" cy="3844041"/>
            <wp:effectExtent l="0" t="0" r="8255" b="444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9409" r="33819"/>
                    <a:stretch/>
                  </pic:blipFill>
                  <pic:spPr bwMode="auto">
                    <a:xfrm>
                      <a:off x="0" y="0"/>
                      <a:ext cx="5264534" cy="38547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lastRenderedPageBreak/>
        <w:drawing>
          <wp:inline distT="0" distB="0" distL="0" distR="0" wp14:anchorId="4D6E7C12" wp14:editId="229A9D7A">
            <wp:extent cx="5108028" cy="3813803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9249" r="33978"/>
                    <a:stretch/>
                  </pic:blipFill>
                  <pic:spPr bwMode="auto">
                    <a:xfrm>
                      <a:off x="0" y="0"/>
                      <a:ext cx="5112854" cy="38174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drawing>
          <wp:inline distT="0" distB="0" distL="0" distR="0" wp14:anchorId="20980A1E" wp14:editId="03C8EE9A">
            <wp:extent cx="5076497" cy="3634601"/>
            <wp:effectExtent l="0" t="0" r="0" b="444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9568" r="33500"/>
                    <a:stretch/>
                  </pic:blipFill>
                  <pic:spPr bwMode="auto">
                    <a:xfrm>
                      <a:off x="0" y="0"/>
                      <a:ext cx="5087285" cy="3642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lastRenderedPageBreak/>
        <w:drawing>
          <wp:inline distT="0" distB="0" distL="0" distR="0" wp14:anchorId="4E764B48" wp14:editId="2B32F1FC">
            <wp:extent cx="5388610" cy="3959632"/>
            <wp:effectExtent l="0" t="0" r="2540" b="317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l="9250" r="34616"/>
                    <a:stretch/>
                  </pic:blipFill>
                  <pic:spPr bwMode="auto">
                    <a:xfrm>
                      <a:off x="0" y="0"/>
                      <a:ext cx="5423230" cy="39850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drawing>
          <wp:inline distT="0" distB="0" distL="0" distR="0" wp14:anchorId="5C7A0871" wp14:editId="50A2C438">
            <wp:extent cx="5388915" cy="3862551"/>
            <wp:effectExtent l="0" t="0" r="2540" b="508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9250" r="33022"/>
                    <a:stretch/>
                  </pic:blipFill>
                  <pic:spPr bwMode="auto">
                    <a:xfrm>
                      <a:off x="0" y="0"/>
                      <a:ext cx="5403612" cy="38730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lastRenderedPageBreak/>
        <w:drawing>
          <wp:inline distT="0" distB="0" distL="0" distR="0" wp14:anchorId="0F4E8B23" wp14:editId="533C7BAE">
            <wp:extent cx="5612525" cy="3996371"/>
            <wp:effectExtent l="0" t="0" r="7620" b="444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8931" r="34138"/>
                    <a:stretch/>
                  </pic:blipFill>
                  <pic:spPr bwMode="auto">
                    <a:xfrm>
                      <a:off x="0" y="0"/>
                      <a:ext cx="5646187" cy="4020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drawing>
          <wp:inline distT="0" distB="0" distL="0" distR="0" wp14:anchorId="5261A45E" wp14:editId="06EB820B">
            <wp:extent cx="5580761" cy="3793117"/>
            <wp:effectExtent l="0" t="0" r="127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l="8958" r="31595"/>
                    <a:stretch/>
                  </pic:blipFill>
                  <pic:spPr bwMode="auto">
                    <a:xfrm>
                      <a:off x="0" y="0"/>
                      <a:ext cx="5593356" cy="38016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lastRenderedPageBreak/>
        <w:drawing>
          <wp:inline distT="0" distB="0" distL="0" distR="0" wp14:anchorId="13E895F3" wp14:editId="5CCD365C">
            <wp:extent cx="5234152" cy="3575165"/>
            <wp:effectExtent l="0" t="0" r="5080" b="635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l="9144" r="32862"/>
                    <a:stretch/>
                  </pic:blipFill>
                  <pic:spPr bwMode="auto">
                    <a:xfrm>
                      <a:off x="0" y="0"/>
                      <a:ext cx="5268342" cy="35985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drawing>
          <wp:inline distT="0" distB="0" distL="0" distR="0" wp14:anchorId="47AB5245" wp14:editId="127FFBA8">
            <wp:extent cx="5265683" cy="4732464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9052" r="23545"/>
                    <a:stretch/>
                  </pic:blipFill>
                  <pic:spPr bwMode="auto">
                    <a:xfrm>
                      <a:off x="0" y="0"/>
                      <a:ext cx="5289918" cy="47542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lastRenderedPageBreak/>
        <w:drawing>
          <wp:inline distT="0" distB="0" distL="0" distR="0" wp14:anchorId="52E626A9" wp14:editId="6265F7EF">
            <wp:extent cx="6050166" cy="2695575"/>
            <wp:effectExtent l="0" t="0" r="825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11164" t="3927" r="1286"/>
                    <a:stretch/>
                  </pic:blipFill>
                  <pic:spPr bwMode="auto">
                    <a:xfrm>
                      <a:off x="0" y="0"/>
                      <a:ext cx="6053656" cy="26971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drawing>
          <wp:inline distT="0" distB="0" distL="0" distR="0" wp14:anchorId="7CE58428" wp14:editId="0C0BE7CC">
            <wp:extent cx="5857875" cy="2760334"/>
            <wp:effectExtent l="0" t="0" r="0" b="254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11643" t="5197" r="1924"/>
                    <a:stretch/>
                  </pic:blipFill>
                  <pic:spPr bwMode="auto">
                    <a:xfrm>
                      <a:off x="0" y="0"/>
                      <a:ext cx="5871859" cy="27669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drawing>
          <wp:inline distT="0" distB="0" distL="0" distR="0" wp14:anchorId="3FC83AED" wp14:editId="7F896A50">
            <wp:extent cx="5666105" cy="2695575"/>
            <wp:effectExtent l="0" t="0" r="0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l="2488" t="8497" r="49766" b="2444"/>
                    <a:stretch/>
                  </pic:blipFill>
                  <pic:spPr bwMode="auto">
                    <a:xfrm>
                      <a:off x="0" y="0"/>
                      <a:ext cx="5686330" cy="27051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br w:type="page"/>
      </w:r>
    </w:p>
    <w:p w14:paraId="00CB92C8" w14:textId="77777777" w:rsidR="00B000FE" w:rsidRPr="006B5A13" w:rsidRDefault="00B000FE" w:rsidP="00B000FE">
      <w:pPr>
        <w:spacing w:after="0" w:line="360" w:lineRule="auto"/>
        <w:jc w:val="both"/>
        <w:rPr>
          <w:lang w:val="ru-RU"/>
        </w:rPr>
      </w:pPr>
      <w:r w:rsidRPr="006B5A13">
        <w:rPr>
          <w:lang w:val="ru-RU"/>
        </w:rPr>
        <w:lastRenderedPageBreak/>
        <w:t xml:space="preserve">Задача </w:t>
      </w:r>
    </w:p>
    <w:p w14:paraId="1CCAA4AD" w14:textId="77777777" w:rsidR="00B000FE" w:rsidRPr="006B5A13" w:rsidRDefault="00B000FE" w:rsidP="00B000FE">
      <w:pPr>
        <w:spacing w:after="0" w:line="360" w:lineRule="auto"/>
        <w:ind w:firstLine="567"/>
        <w:jc w:val="both"/>
        <w:rPr>
          <w:lang w:val="ru-RU"/>
        </w:rPr>
      </w:pPr>
      <w:r w:rsidRPr="006B5A13">
        <w:rPr>
          <w:lang w:val="ru-RU"/>
        </w:rPr>
        <w:t xml:space="preserve">Пусть имеется программный ресурс, длительность выполнения которого составляет </w:t>
      </w:r>
      <w:r w:rsidRPr="006B5A13">
        <w:t>T</w:t>
      </w:r>
      <w:r w:rsidRPr="006B5A13">
        <w:rPr>
          <w:lang w:val="ru-RU"/>
        </w:rPr>
        <w:t xml:space="preserve">=100 тактов. Предполагаемое число процессоров </w:t>
      </w:r>
      <w:r w:rsidRPr="006B5A13">
        <w:t>n</w:t>
      </w:r>
      <w:r w:rsidRPr="006B5A13">
        <w:rPr>
          <w:lang w:val="ru-RU"/>
        </w:rPr>
        <w:t xml:space="preserve">=21. Накладные расходы на организацию параллельного выполнения составляют величину </w:t>
      </w:r>
      <w:r w:rsidRPr="006B5A13">
        <w:t>τ</w:t>
      </w:r>
      <w:r w:rsidRPr="006B5A13">
        <w:rPr>
          <w:lang w:val="ru-RU"/>
        </w:rPr>
        <w:t xml:space="preserve">= 0,8 такта для каждого блока. Найти оптимальное число блоков </w:t>
      </w:r>
      <w:r w:rsidRPr="006B5A13">
        <w:t>s</w:t>
      </w:r>
      <w:r w:rsidRPr="006B5A13">
        <w:rPr>
          <w:lang w:val="ru-RU"/>
        </w:rPr>
        <w:t xml:space="preserve">0   и величину выигрыша по времени в тактах </w:t>
      </w:r>
      <w:r w:rsidRPr="006B5A13">
        <w:t>E</w:t>
      </w:r>
      <w:r w:rsidRPr="006B5A13">
        <w:rPr>
          <w:lang w:val="ru-RU"/>
        </w:rPr>
        <w:t>(</w:t>
      </w:r>
      <w:r w:rsidRPr="006B5A13">
        <w:t>s</w:t>
      </w:r>
      <w:r w:rsidRPr="006B5A13">
        <w:rPr>
          <w:lang w:val="ru-RU"/>
        </w:rPr>
        <w:t>) если</w:t>
      </w:r>
    </w:p>
    <w:p w14:paraId="251C4629" w14:textId="77777777" w:rsidR="00B000FE" w:rsidRPr="006B5A13" w:rsidRDefault="00B000FE" w:rsidP="00B000FE">
      <w:pPr>
        <w:spacing w:after="0" w:line="360" w:lineRule="auto"/>
        <w:ind w:firstLine="284"/>
        <w:jc w:val="both"/>
        <w:rPr>
          <w:lang w:val="ru-RU"/>
        </w:rPr>
      </w:pPr>
      <w:r w:rsidRPr="006B5A13">
        <w:rPr>
          <w:lang w:val="ru-RU"/>
        </w:rPr>
        <w:t xml:space="preserve">а) </w:t>
      </w:r>
      <w:r w:rsidRPr="006B5A13">
        <w:t>n</w:t>
      </w:r>
      <w:r w:rsidRPr="006B5A13">
        <w:rPr>
          <w:lang w:val="ru-RU"/>
        </w:rPr>
        <w:t>=</w:t>
      </w:r>
      <w:r w:rsidRPr="006B5A13">
        <w:t>p</w:t>
      </w:r>
      <w:r w:rsidRPr="006B5A13">
        <w:rPr>
          <w:lang w:val="ru-RU"/>
        </w:rPr>
        <w:t>=21,</w:t>
      </w:r>
    </w:p>
    <w:p w14:paraId="48BC528C" w14:textId="77777777" w:rsidR="00B000FE" w:rsidRPr="006B5A13" w:rsidRDefault="00B000FE" w:rsidP="00B000FE">
      <w:pPr>
        <w:spacing w:after="0" w:line="360" w:lineRule="auto"/>
        <w:jc w:val="both"/>
        <w:rPr>
          <w:lang w:val="ru-RU"/>
        </w:rPr>
      </w:pPr>
      <w:r w:rsidRPr="006B5A13">
        <w:rPr>
          <w:lang w:val="ru-RU"/>
        </w:rPr>
        <w:tab/>
        <w:t xml:space="preserve">б) </w:t>
      </w:r>
      <w:r w:rsidRPr="006B5A13">
        <w:t>n</w:t>
      </w:r>
      <w:r w:rsidRPr="006B5A13">
        <w:rPr>
          <w:lang w:val="ru-RU"/>
        </w:rPr>
        <w:t xml:space="preserve">= 21, </w:t>
      </w:r>
      <w:r w:rsidRPr="006B5A13">
        <w:t>p</w:t>
      </w:r>
      <w:r w:rsidRPr="006B5A13">
        <w:rPr>
          <w:lang w:val="ru-RU"/>
        </w:rPr>
        <w:t>=7,</w:t>
      </w:r>
    </w:p>
    <w:p w14:paraId="7BB7972A" w14:textId="77777777" w:rsidR="00B000FE" w:rsidRPr="006B5A13" w:rsidRDefault="00B000FE" w:rsidP="00B000FE">
      <w:pPr>
        <w:spacing w:after="0" w:line="360" w:lineRule="auto"/>
        <w:jc w:val="both"/>
        <w:rPr>
          <w:lang w:val="ru-RU"/>
        </w:rPr>
      </w:pPr>
      <w:r w:rsidRPr="006B5A13">
        <w:rPr>
          <w:lang w:val="ru-RU"/>
        </w:rPr>
        <w:tab/>
        <w:t xml:space="preserve">в) </w:t>
      </w:r>
      <w:r w:rsidRPr="006B5A13">
        <w:t>n</w:t>
      </w:r>
      <w:r w:rsidRPr="006B5A13">
        <w:rPr>
          <w:lang w:val="ru-RU"/>
        </w:rPr>
        <w:t xml:space="preserve">= 21, </w:t>
      </w:r>
      <w:r w:rsidRPr="006B5A13">
        <w:t>p</w:t>
      </w:r>
      <w:r w:rsidRPr="006B5A13">
        <w:rPr>
          <w:lang w:val="ru-RU"/>
        </w:rPr>
        <w:t>=3,</w:t>
      </w:r>
    </w:p>
    <w:p w14:paraId="4D2F27BC" w14:textId="77777777" w:rsidR="00B000FE" w:rsidRPr="006B5A13" w:rsidRDefault="00B000FE" w:rsidP="00B000FE">
      <w:pPr>
        <w:spacing w:after="0" w:line="360" w:lineRule="auto"/>
        <w:jc w:val="both"/>
        <w:rPr>
          <w:lang w:val="ru-RU"/>
        </w:rPr>
      </w:pPr>
      <w:r w:rsidRPr="006B5A13">
        <w:rPr>
          <w:lang w:val="ru-RU"/>
        </w:rPr>
        <w:tab/>
        <w:t xml:space="preserve">г) </w:t>
      </w:r>
      <w:r w:rsidRPr="006B5A13">
        <w:t>n</w:t>
      </w:r>
      <w:r w:rsidRPr="006B5A13">
        <w:rPr>
          <w:lang w:val="ru-RU"/>
        </w:rPr>
        <w:t xml:space="preserve">= 21, </w:t>
      </w:r>
      <w:r w:rsidRPr="006B5A13">
        <w:t>p</w:t>
      </w:r>
      <w:r w:rsidRPr="006B5A13">
        <w:rPr>
          <w:lang w:val="ru-RU"/>
        </w:rPr>
        <w:t>=5.</w:t>
      </w:r>
    </w:p>
    <w:p w14:paraId="25142C58" w14:textId="77777777" w:rsidR="00B000FE" w:rsidRPr="006B5A13" w:rsidRDefault="00B000FE" w:rsidP="00B000FE">
      <w:pPr>
        <w:spacing w:after="0" w:line="360" w:lineRule="auto"/>
        <w:jc w:val="both"/>
        <w:rPr>
          <w:lang w:val="ru-RU"/>
        </w:rPr>
      </w:pPr>
      <w:r w:rsidRPr="006B5A13">
        <w:rPr>
          <w:lang w:val="ru-RU"/>
        </w:rPr>
        <w:tab/>
        <w:t>Задача 3.</w:t>
      </w:r>
    </w:p>
    <w:p w14:paraId="11F5E5AB" w14:textId="77777777" w:rsidR="00B000FE" w:rsidRPr="006B5A13" w:rsidRDefault="00B000FE" w:rsidP="00B000FE">
      <w:pPr>
        <w:spacing w:after="0" w:line="360" w:lineRule="auto"/>
        <w:jc w:val="both"/>
        <w:rPr>
          <w:lang w:val="ru-RU"/>
        </w:rPr>
      </w:pPr>
      <w:r w:rsidRPr="006B5A13">
        <w:rPr>
          <w:lang w:val="ru-RU"/>
        </w:rPr>
        <w:tab/>
        <w:t xml:space="preserve">Пусть </w:t>
      </w:r>
      <w:proofErr w:type="spellStart"/>
      <w:r w:rsidRPr="006B5A13">
        <w:t>θs</w:t>
      </w:r>
      <w:proofErr w:type="spellEnd"/>
      <w:proofErr w:type="gramStart"/>
      <w:r w:rsidRPr="006B5A13">
        <w:rPr>
          <w:lang w:val="ru-RU"/>
        </w:rPr>
        <w:t>=(</w:t>
      </w:r>
      <w:proofErr w:type="gramEnd"/>
      <w:r w:rsidRPr="006B5A13">
        <w:rPr>
          <w:lang w:val="ru-RU"/>
        </w:rPr>
        <w:t xml:space="preserve">3,5,2,5,7,6,4,8,6,5) </w:t>
      </w:r>
      <w:r w:rsidRPr="006B5A13">
        <w:t>n</w:t>
      </w:r>
      <w:r w:rsidRPr="006B5A13">
        <w:rPr>
          <w:lang w:val="ru-RU"/>
        </w:rPr>
        <w:t xml:space="preserve">=10. </w:t>
      </w:r>
    </w:p>
    <w:p w14:paraId="21787F5B" w14:textId="77777777" w:rsidR="00B000FE" w:rsidRPr="006B5A13" w:rsidRDefault="00B000FE" w:rsidP="00B000FE">
      <w:pPr>
        <w:spacing w:after="0" w:line="360" w:lineRule="auto"/>
        <w:ind w:firstLine="567"/>
        <w:jc w:val="both"/>
        <w:rPr>
          <w:lang w:val="ru-RU"/>
        </w:rPr>
      </w:pPr>
      <w:r w:rsidRPr="006B5A13">
        <w:rPr>
          <w:lang w:val="ru-RU"/>
        </w:rPr>
        <w:t xml:space="preserve">а) Найти минимальное число процессоров </w:t>
      </w:r>
      <w:r w:rsidRPr="006B5A13">
        <w:t>p</w:t>
      </w:r>
      <w:r w:rsidRPr="006B5A13">
        <w:rPr>
          <w:lang w:val="ru-RU"/>
        </w:rPr>
        <w:t>*, необходимых для выполнения заданного числа процессов за минимальное время.</w:t>
      </w:r>
    </w:p>
    <w:p w14:paraId="26BA7C4F" w14:textId="77777777" w:rsidR="00B000FE" w:rsidRPr="006B5A13" w:rsidRDefault="00B000FE" w:rsidP="00B000FE">
      <w:pPr>
        <w:spacing w:after="0"/>
        <w:rPr>
          <w:lang w:val="ru-RU"/>
        </w:rPr>
      </w:pPr>
      <w:r w:rsidRPr="006B5A13">
        <w:rPr>
          <w:lang w:val="ru-RU"/>
        </w:rPr>
        <w:t xml:space="preserve">б) Найти минимальное число процессоров </w:t>
      </w:r>
      <w:r w:rsidRPr="006B5A13">
        <w:t>p</w:t>
      </w:r>
      <w:r w:rsidRPr="006B5A13">
        <w:rPr>
          <w:lang w:val="ru-RU"/>
        </w:rPr>
        <w:t>*, необходимых для выполнения заданного числа процессов за минимальное время, если структурирование оптимальное.</w:t>
      </w:r>
    </w:p>
    <w:p w14:paraId="5B3FA9A8" w14:textId="77777777" w:rsidR="00B000FE" w:rsidRPr="006B5A13" w:rsidRDefault="00B000FE" w:rsidP="00B000FE">
      <w:pPr>
        <w:spacing w:after="0"/>
        <w:rPr>
          <w:lang w:val="ru-RU"/>
        </w:rPr>
      </w:pPr>
    </w:p>
    <w:p w14:paraId="345C6C65" w14:textId="77777777" w:rsidR="00B000FE" w:rsidRPr="006B5A13" w:rsidRDefault="00B000FE" w:rsidP="00B000FE">
      <w:pPr>
        <w:spacing w:after="0"/>
        <w:ind w:firstLine="720"/>
      </w:pPr>
      <w:proofErr w:type="spellStart"/>
      <w:r w:rsidRPr="006B5A13">
        <w:t>Программная</w:t>
      </w:r>
      <w:proofErr w:type="spellEnd"/>
      <w:r w:rsidRPr="006B5A13">
        <w:t xml:space="preserve"> </w:t>
      </w:r>
      <w:proofErr w:type="spellStart"/>
      <w:r w:rsidRPr="006B5A13">
        <w:t>реализация</w:t>
      </w:r>
      <w:proofErr w:type="spellEnd"/>
      <w:r w:rsidRPr="006B5A13">
        <w:t xml:space="preserve"> </w:t>
      </w:r>
      <w:proofErr w:type="spellStart"/>
      <w:r w:rsidRPr="006B5A13">
        <w:t>задач</w:t>
      </w:r>
      <w:proofErr w:type="spellEnd"/>
      <w:r w:rsidRPr="006B5A13">
        <w:t>:</w:t>
      </w:r>
    </w:p>
    <w:p w14:paraId="58B73AC7" w14:textId="77777777" w:rsidR="00B000FE" w:rsidRPr="006B5A13" w:rsidRDefault="00B000FE" w:rsidP="00B000FE">
      <w:r w:rsidRPr="006B5A13">
        <w:rPr>
          <w:noProof/>
        </w:rPr>
        <w:lastRenderedPageBreak/>
        <w:drawing>
          <wp:inline distT="0" distB="0" distL="0" distR="0" wp14:anchorId="55C0858F" wp14:editId="55D09A96">
            <wp:extent cx="5819775" cy="3335978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r="46417"/>
                    <a:stretch/>
                  </pic:blipFill>
                  <pic:spPr bwMode="auto">
                    <a:xfrm>
                      <a:off x="0" y="0"/>
                      <a:ext cx="5836301" cy="33454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drawing>
          <wp:inline distT="0" distB="0" distL="0" distR="0" wp14:anchorId="3EC74BF4" wp14:editId="7EB992D9">
            <wp:extent cx="5934075" cy="3096164"/>
            <wp:effectExtent l="0" t="0" r="0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6698" r="5114"/>
                    <a:stretch/>
                  </pic:blipFill>
                  <pic:spPr bwMode="auto">
                    <a:xfrm>
                      <a:off x="0" y="0"/>
                      <a:ext cx="5944068" cy="31013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56C734" w14:textId="77777777" w:rsidR="00B000FE" w:rsidRPr="006B5A13" w:rsidRDefault="00B000FE" w:rsidP="00B000FE"/>
    <w:p w14:paraId="0424C061" w14:textId="77777777" w:rsidR="00B000FE" w:rsidRPr="006B5A13" w:rsidRDefault="00B000FE" w:rsidP="00B000FE">
      <w:r w:rsidRPr="006B5A13">
        <w:rPr>
          <w:noProof/>
        </w:rPr>
        <w:lastRenderedPageBreak/>
        <w:drawing>
          <wp:inline distT="0" distB="0" distL="0" distR="0" wp14:anchorId="30438C6A" wp14:editId="2A6E8278">
            <wp:extent cx="5705475" cy="2748302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r="44823"/>
                    <a:stretch/>
                  </pic:blipFill>
                  <pic:spPr bwMode="auto">
                    <a:xfrm>
                      <a:off x="0" y="0"/>
                      <a:ext cx="5737259" cy="27636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F4FC58" w14:textId="77777777" w:rsidR="00B000FE" w:rsidRPr="006B5A13" w:rsidRDefault="00B000FE" w:rsidP="00B000FE"/>
    <w:p w14:paraId="21816ACD" w14:textId="77777777" w:rsidR="00B000FE" w:rsidRPr="006B5A13" w:rsidRDefault="00B000FE" w:rsidP="00B000FE">
      <w:r w:rsidRPr="006B5A13">
        <w:rPr>
          <w:noProof/>
        </w:rPr>
        <w:lastRenderedPageBreak/>
        <w:drawing>
          <wp:inline distT="0" distB="0" distL="0" distR="0" wp14:anchorId="6C9005C4" wp14:editId="6C3A17AD">
            <wp:extent cx="5796151" cy="2984339"/>
            <wp:effectExtent l="0" t="0" r="0" b="698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1972" r="7505"/>
                    <a:stretch/>
                  </pic:blipFill>
                  <pic:spPr bwMode="auto">
                    <a:xfrm>
                      <a:off x="0" y="0"/>
                      <a:ext cx="5808554" cy="2990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drawing>
          <wp:inline distT="0" distB="0" distL="0" distR="0" wp14:anchorId="0BAB4236" wp14:editId="4417B68F">
            <wp:extent cx="5753100" cy="261842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r="45620"/>
                    <a:stretch/>
                  </pic:blipFill>
                  <pic:spPr bwMode="auto">
                    <a:xfrm>
                      <a:off x="0" y="0"/>
                      <a:ext cx="5779546" cy="26304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lastRenderedPageBreak/>
        <w:drawing>
          <wp:inline distT="0" distB="0" distL="0" distR="0" wp14:anchorId="5CC3547A" wp14:editId="4C8CC5EE">
            <wp:extent cx="5867400" cy="2926256"/>
            <wp:effectExtent l="0" t="0" r="0" b="762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1435" r="6390"/>
                    <a:stretch/>
                  </pic:blipFill>
                  <pic:spPr bwMode="auto">
                    <a:xfrm>
                      <a:off x="0" y="0"/>
                      <a:ext cx="5877552" cy="29313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drawing>
          <wp:inline distT="0" distB="0" distL="0" distR="0" wp14:anchorId="4F920DBB" wp14:editId="3125A9B5">
            <wp:extent cx="5648325" cy="2694484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r="44663"/>
                    <a:stretch/>
                  </pic:blipFill>
                  <pic:spPr bwMode="auto">
                    <a:xfrm>
                      <a:off x="0" y="0"/>
                      <a:ext cx="5697913" cy="27181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5A13">
        <w:rPr>
          <w:noProof/>
        </w:rPr>
        <w:lastRenderedPageBreak/>
        <w:drawing>
          <wp:inline distT="0" distB="0" distL="0" distR="0" wp14:anchorId="0CEC5861" wp14:editId="6207299F">
            <wp:extent cx="5916333" cy="2962275"/>
            <wp:effectExtent l="0" t="0" r="825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2233" r="5911"/>
                    <a:stretch/>
                  </pic:blipFill>
                  <pic:spPr bwMode="auto">
                    <a:xfrm>
                      <a:off x="0" y="0"/>
                      <a:ext cx="5923370" cy="29657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EB021A" w14:textId="77777777" w:rsidR="00B000FE" w:rsidRPr="006B5A13" w:rsidRDefault="00B000FE" w:rsidP="00B000FE">
      <w:r w:rsidRPr="006B5A13">
        <w:br w:type="page"/>
      </w:r>
    </w:p>
    <w:p w14:paraId="0C0C6831" w14:textId="77777777" w:rsidR="00B000FE" w:rsidRPr="00B000FE" w:rsidRDefault="00B000FE" w:rsidP="00B000FE">
      <w:pPr>
        <w:rPr>
          <w:lang w:val="ru-RU"/>
        </w:rPr>
      </w:pPr>
      <w:r w:rsidRPr="00B000FE">
        <w:rPr>
          <w:lang w:val="ru-RU"/>
        </w:rPr>
        <w:lastRenderedPageBreak/>
        <w:br w:type="page"/>
      </w:r>
    </w:p>
    <w:p w14:paraId="5305E34F" w14:textId="77777777" w:rsidR="00B000FE" w:rsidRPr="00B000FE" w:rsidRDefault="00B000FE" w:rsidP="00B000FE">
      <w:pPr>
        <w:spacing w:after="0"/>
        <w:ind w:firstLine="567"/>
        <w:rPr>
          <w:lang w:val="ru-RU"/>
        </w:rPr>
      </w:pPr>
      <w:r w:rsidRPr="00B000FE">
        <w:rPr>
          <w:lang w:val="ru-RU"/>
        </w:rPr>
        <w:lastRenderedPageBreak/>
        <w:t>Программная реализация задач:</w:t>
      </w:r>
    </w:p>
    <w:p w14:paraId="6E1C3508" w14:textId="77777777" w:rsidR="00B000FE" w:rsidRPr="006B5A13" w:rsidRDefault="00B000FE" w:rsidP="00B000FE">
      <w:pPr>
        <w:spacing w:after="0"/>
      </w:pPr>
    </w:p>
    <w:p w14:paraId="4B2B6C17" w14:textId="4F6FFCDD" w:rsidR="00B000FE" w:rsidRPr="006B5A13" w:rsidRDefault="00B000FE" w:rsidP="00B000FE">
      <w:pPr>
        <w:spacing w:after="0"/>
      </w:pPr>
    </w:p>
    <w:p w14:paraId="5BDE95AE" w14:textId="77777777" w:rsidR="00B000FE" w:rsidRPr="006B5A13" w:rsidRDefault="00B000FE" w:rsidP="00B000FE">
      <w:r w:rsidRPr="006B5A13">
        <w:br w:type="page"/>
      </w:r>
    </w:p>
    <w:p w14:paraId="05212090" w14:textId="77777777" w:rsidR="00B000FE" w:rsidRPr="00B000FE" w:rsidRDefault="00B000FE" w:rsidP="00B000FE">
      <w:pPr>
        <w:ind w:left="88" w:firstLine="284"/>
        <w:jc w:val="both"/>
        <w:rPr>
          <w:lang w:val="ru-RU"/>
        </w:rPr>
      </w:pPr>
      <w:r w:rsidRPr="00B000FE">
        <w:rPr>
          <w:lang w:val="ru-RU"/>
        </w:rPr>
        <w:lastRenderedPageBreak/>
        <w:t xml:space="preserve">Задача </w:t>
      </w:r>
    </w:p>
    <w:p w14:paraId="62EADA73" w14:textId="77777777" w:rsidR="00B000FE" w:rsidRPr="00B000FE" w:rsidRDefault="00B000FE" w:rsidP="00B000FE">
      <w:pPr>
        <w:ind w:firstLine="372"/>
        <w:jc w:val="both"/>
        <w:rPr>
          <w:lang w:val="ru-RU"/>
        </w:rPr>
      </w:pPr>
      <w:r w:rsidRPr="00B000FE">
        <w:rPr>
          <w:lang w:val="ru-RU"/>
        </w:rPr>
        <w:t xml:space="preserve">Пусть число процессоров </w:t>
      </w:r>
      <w:r w:rsidRPr="006B5A13">
        <w:rPr>
          <w:noProof/>
        </w:rPr>
        <w:drawing>
          <wp:inline distT="0" distB="0" distL="0" distR="0" wp14:anchorId="6DFBC1E1" wp14:editId="6E49C128">
            <wp:extent cx="417195" cy="241300"/>
            <wp:effectExtent l="0" t="0" r="1905" b="6350"/>
            <wp:docPr id="705" name="Рисунок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0FE">
        <w:rPr>
          <w:lang w:val="ru-RU"/>
        </w:rPr>
        <w:t xml:space="preserve">, число процессов </w:t>
      </w:r>
      <w:r w:rsidRPr="006B5A13">
        <w:rPr>
          <w:noProof/>
        </w:rPr>
        <w:drawing>
          <wp:inline distT="0" distB="0" distL="0" distR="0" wp14:anchorId="1E841571" wp14:editId="4C3757E8">
            <wp:extent cx="412115" cy="196215"/>
            <wp:effectExtent l="0" t="0" r="6985" b="0"/>
            <wp:docPr id="706" name="Рисунок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0FE">
        <w:rPr>
          <w:lang w:val="ru-RU"/>
        </w:rPr>
        <w:t xml:space="preserve">, и число блоков </w:t>
      </w:r>
      <w:r w:rsidRPr="006B5A13">
        <w:rPr>
          <w:noProof/>
        </w:rPr>
        <w:drawing>
          <wp:inline distT="0" distB="0" distL="0" distR="0" wp14:anchorId="0234408B" wp14:editId="299CBF22">
            <wp:extent cx="401955" cy="196215"/>
            <wp:effectExtent l="0" t="0" r="0" b="0"/>
            <wp:docPr id="707" name="Рисунок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0FE">
        <w:rPr>
          <w:lang w:val="ru-RU"/>
        </w:rPr>
        <w:t>, а времена выполнения блоков каждым из процессов заданы матрицей размерности 7</w:t>
      </w:r>
      <w:r w:rsidRPr="006B5A13">
        <w:t>x</w:t>
      </w:r>
      <w:r w:rsidRPr="00B000FE">
        <w:rPr>
          <w:lang w:val="ru-RU"/>
        </w:rPr>
        <w:t xml:space="preserve">7 </w:t>
      </w:r>
    </w:p>
    <w:p w14:paraId="66CB5913" w14:textId="77777777" w:rsidR="00B000FE" w:rsidRPr="006B5A13" w:rsidRDefault="00B000FE" w:rsidP="00B000FE">
      <w:pPr>
        <w:ind w:firstLine="372"/>
        <w:jc w:val="both"/>
      </w:pPr>
      <w:r w:rsidRPr="006B5A13">
        <w:rPr>
          <w:noProof/>
        </w:rPr>
        <w:drawing>
          <wp:inline distT="0" distB="0" distL="0" distR="0" wp14:anchorId="7D5D3C63" wp14:editId="7CE2AC47">
            <wp:extent cx="1582420" cy="1612900"/>
            <wp:effectExtent l="0" t="0" r="0" b="6350"/>
            <wp:docPr id="708" name="Рисунок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250BF1" w14:textId="77777777" w:rsidR="00B000FE" w:rsidRPr="00B000FE" w:rsidRDefault="00B000FE" w:rsidP="00B000FE">
      <w:pPr>
        <w:spacing w:after="0"/>
        <w:ind w:firstLine="372"/>
        <w:rPr>
          <w:lang w:val="ru-RU"/>
        </w:rPr>
      </w:pPr>
      <w:r w:rsidRPr="00B000FE">
        <w:rPr>
          <w:lang w:val="ru-RU"/>
        </w:rPr>
        <w:t xml:space="preserve">Используя формулы (2.13-2.15) найти минимальное общее время выполнения однородных процессов в условиях асинхронного и двух синхронных режимов. Сравнить результаты. Построить </w:t>
      </w:r>
      <w:proofErr w:type="spellStart"/>
      <w:r w:rsidRPr="00B000FE">
        <w:rPr>
          <w:lang w:val="ru-RU"/>
        </w:rPr>
        <w:t>несовмещённые</w:t>
      </w:r>
      <w:proofErr w:type="spellEnd"/>
      <w:r w:rsidRPr="00B000FE">
        <w:rPr>
          <w:lang w:val="ru-RU"/>
        </w:rPr>
        <w:t xml:space="preserve"> и совмещенную диаграммы.</w:t>
      </w:r>
    </w:p>
    <w:p w14:paraId="0247CE75" w14:textId="77777777" w:rsidR="00B000FE" w:rsidRPr="00B000FE" w:rsidRDefault="00B000FE" w:rsidP="00B000FE">
      <w:pPr>
        <w:spacing w:after="0"/>
        <w:ind w:firstLine="720"/>
        <w:rPr>
          <w:lang w:val="ru-RU"/>
        </w:rPr>
      </w:pPr>
      <w:proofErr w:type="spellStart"/>
      <w:r w:rsidRPr="00B000FE">
        <w:rPr>
          <w:lang w:val="ru-RU"/>
        </w:rPr>
        <w:t>Програмная</w:t>
      </w:r>
      <w:proofErr w:type="spellEnd"/>
      <w:r w:rsidRPr="00B000FE">
        <w:rPr>
          <w:lang w:val="ru-RU"/>
        </w:rPr>
        <w:t xml:space="preserve"> реализация задачи: </w:t>
      </w:r>
    </w:p>
    <w:p w14:paraId="17C810EF" w14:textId="77777777" w:rsidR="00B000FE" w:rsidRPr="006B5A13" w:rsidRDefault="00B000FE" w:rsidP="00B000FE">
      <w:pPr>
        <w:spacing w:after="0"/>
      </w:pPr>
      <w:r w:rsidRPr="006B5A13">
        <w:t>Form1.cs</w:t>
      </w:r>
    </w:p>
    <w:p w14:paraId="713E5DAA" w14:textId="77777777" w:rsidR="00B000FE" w:rsidRPr="006B5A13" w:rsidRDefault="00B000FE" w:rsidP="00B000FE">
      <w:pPr>
        <w:spacing w:after="0"/>
      </w:pPr>
      <w:r w:rsidRPr="006B5A13">
        <w:t>using System;</w:t>
      </w:r>
    </w:p>
    <w:p w14:paraId="009C467C" w14:textId="77777777" w:rsidR="00B000FE" w:rsidRPr="006B5A13" w:rsidRDefault="00B000FE" w:rsidP="00B000FE">
      <w:pPr>
        <w:spacing w:after="0"/>
      </w:pPr>
      <w:r w:rsidRPr="006B5A13">
        <w:t xml:space="preserve">using </w:t>
      </w:r>
      <w:proofErr w:type="spellStart"/>
      <w:proofErr w:type="gramStart"/>
      <w:r w:rsidRPr="006B5A13">
        <w:t>System.Collections.Generic</w:t>
      </w:r>
      <w:proofErr w:type="spellEnd"/>
      <w:proofErr w:type="gramEnd"/>
      <w:r w:rsidRPr="006B5A13">
        <w:t>;</w:t>
      </w:r>
    </w:p>
    <w:p w14:paraId="0648C31D" w14:textId="77777777" w:rsidR="00B000FE" w:rsidRPr="006B5A13" w:rsidRDefault="00B000FE" w:rsidP="00B000FE">
      <w:pPr>
        <w:spacing w:after="0"/>
      </w:pPr>
      <w:r w:rsidRPr="006B5A13">
        <w:t xml:space="preserve">using </w:t>
      </w:r>
      <w:proofErr w:type="spellStart"/>
      <w:r w:rsidRPr="006B5A13">
        <w:t>System.ComponentModel</w:t>
      </w:r>
      <w:proofErr w:type="spellEnd"/>
      <w:r w:rsidRPr="006B5A13">
        <w:t>;</w:t>
      </w:r>
    </w:p>
    <w:p w14:paraId="3071EEA1" w14:textId="77777777" w:rsidR="00B000FE" w:rsidRPr="006B5A13" w:rsidRDefault="00B000FE" w:rsidP="00B000FE">
      <w:pPr>
        <w:spacing w:after="0"/>
      </w:pPr>
      <w:r w:rsidRPr="006B5A13">
        <w:t xml:space="preserve">using </w:t>
      </w:r>
      <w:proofErr w:type="spellStart"/>
      <w:r w:rsidRPr="006B5A13">
        <w:t>System.Data</w:t>
      </w:r>
      <w:proofErr w:type="spellEnd"/>
      <w:r w:rsidRPr="006B5A13">
        <w:t>;</w:t>
      </w:r>
    </w:p>
    <w:p w14:paraId="1DDC5337" w14:textId="77777777" w:rsidR="00B000FE" w:rsidRPr="006B5A13" w:rsidRDefault="00B000FE" w:rsidP="00B000FE">
      <w:pPr>
        <w:spacing w:after="0"/>
      </w:pPr>
      <w:r w:rsidRPr="006B5A13">
        <w:t xml:space="preserve">using </w:t>
      </w:r>
      <w:proofErr w:type="spellStart"/>
      <w:r w:rsidRPr="006B5A13">
        <w:t>System.Drawing</w:t>
      </w:r>
      <w:proofErr w:type="spellEnd"/>
      <w:r w:rsidRPr="006B5A13">
        <w:t>;</w:t>
      </w:r>
    </w:p>
    <w:p w14:paraId="28712C6D" w14:textId="77777777" w:rsidR="00B000FE" w:rsidRPr="006B5A13" w:rsidRDefault="00B000FE" w:rsidP="00B000FE">
      <w:pPr>
        <w:spacing w:after="0"/>
      </w:pPr>
      <w:r w:rsidRPr="006B5A13">
        <w:t xml:space="preserve">using </w:t>
      </w:r>
      <w:proofErr w:type="spellStart"/>
      <w:r w:rsidRPr="006B5A13">
        <w:t>System.Linq</w:t>
      </w:r>
      <w:proofErr w:type="spellEnd"/>
      <w:r w:rsidRPr="006B5A13">
        <w:t>;</w:t>
      </w:r>
    </w:p>
    <w:p w14:paraId="18C21FB7" w14:textId="77777777" w:rsidR="00B000FE" w:rsidRPr="006B5A13" w:rsidRDefault="00B000FE" w:rsidP="00B000FE">
      <w:pPr>
        <w:spacing w:after="0"/>
      </w:pPr>
      <w:r w:rsidRPr="006B5A13">
        <w:t xml:space="preserve">using </w:t>
      </w:r>
      <w:proofErr w:type="spellStart"/>
      <w:r w:rsidRPr="006B5A13">
        <w:t>System.Text</w:t>
      </w:r>
      <w:proofErr w:type="spellEnd"/>
      <w:r w:rsidRPr="006B5A13">
        <w:t>;</w:t>
      </w:r>
    </w:p>
    <w:p w14:paraId="6A475D99" w14:textId="77777777" w:rsidR="00B000FE" w:rsidRPr="006B5A13" w:rsidRDefault="00B000FE" w:rsidP="00B000FE">
      <w:pPr>
        <w:spacing w:after="0"/>
      </w:pPr>
      <w:r w:rsidRPr="006B5A13">
        <w:t xml:space="preserve">using </w:t>
      </w:r>
      <w:proofErr w:type="spellStart"/>
      <w:proofErr w:type="gramStart"/>
      <w:r w:rsidRPr="006B5A13">
        <w:t>System.Threading.Tasks</w:t>
      </w:r>
      <w:proofErr w:type="spellEnd"/>
      <w:proofErr w:type="gramEnd"/>
      <w:r w:rsidRPr="006B5A13">
        <w:t>;</w:t>
      </w:r>
    </w:p>
    <w:p w14:paraId="4EDE9BEC" w14:textId="77777777" w:rsidR="00B000FE" w:rsidRPr="006B5A13" w:rsidRDefault="00B000FE" w:rsidP="00B000FE">
      <w:pPr>
        <w:spacing w:after="0"/>
      </w:pPr>
      <w:r w:rsidRPr="006B5A13">
        <w:t xml:space="preserve">using </w:t>
      </w:r>
      <w:proofErr w:type="spellStart"/>
      <w:proofErr w:type="gramStart"/>
      <w:r w:rsidRPr="006B5A13">
        <w:t>System.Windows.Forms</w:t>
      </w:r>
      <w:proofErr w:type="spellEnd"/>
      <w:proofErr w:type="gramEnd"/>
      <w:r w:rsidRPr="006B5A13">
        <w:t>;</w:t>
      </w:r>
    </w:p>
    <w:p w14:paraId="4D108D17" w14:textId="77777777" w:rsidR="00B000FE" w:rsidRPr="006B5A13" w:rsidRDefault="00B000FE" w:rsidP="00B000FE">
      <w:pPr>
        <w:spacing w:after="0"/>
      </w:pPr>
    </w:p>
    <w:p w14:paraId="0F019BD3" w14:textId="77777777" w:rsidR="00B000FE" w:rsidRPr="006B5A13" w:rsidRDefault="00B000FE" w:rsidP="00B000FE">
      <w:pPr>
        <w:spacing w:after="0"/>
      </w:pPr>
      <w:r w:rsidRPr="006B5A13">
        <w:t xml:space="preserve">using </w:t>
      </w:r>
      <w:proofErr w:type="spellStart"/>
      <w:r w:rsidRPr="006B5A13">
        <w:t>ZedGraph</w:t>
      </w:r>
      <w:proofErr w:type="spellEnd"/>
      <w:r w:rsidRPr="006B5A13">
        <w:t>;</w:t>
      </w:r>
    </w:p>
    <w:p w14:paraId="4BC3B9C7" w14:textId="77777777" w:rsidR="00B000FE" w:rsidRPr="006B5A13" w:rsidRDefault="00B000FE" w:rsidP="00B000FE">
      <w:pPr>
        <w:spacing w:after="0"/>
      </w:pPr>
    </w:p>
    <w:p w14:paraId="2EBAF61D" w14:textId="77777777" w:rsidR="00B000FE" w:rsidRPr="006B5A13" w:rsidRDefault="00B000FE" w:rsidP="00B000FE">
      <w:pPr>
        <w:spacing w:after="0"/>
      </w:pPr>
      <w:r w:rsidRPr="006B5A13">
        <w:t>namespace Lab1</w:t>
      </w:r>
    </w:p>
    <w:p w14:paraId="558082D0" w14:textId="77777777" w:rsidR="00B000FE" w:rsidRPr="006B5A13" w:rsidRDefault="00B000FE" w:rsidP="00B000FE">
      <w:pPr>
        <w:spacing w:after="0"/>
      </w:pPr>
      <w:r w:rsidRPr="006B5A13">
        <w:t>{</w:t>
      </w:r>
    </w:p>
    <w:p w14:paraId="3E273BF5" w14:textId="77777777" w:rsidR="00B000FE" w:rsidRPr="006B5A13" w:rsidRDefault="00B000FE" w:rsidP="00B000FE">
      <w:pPr>
        <w:spacing w:after="0"/>
      </w:pPr>
      <w:r w:rsidRPr="006B5A13">
        <w:t xml:space="preserve">    public partial class </w:t>
      </w:r>
      <w:proofErr w:type="spellStart"/>
      <w:proofErr w:type="gramStart"/>
      <w:r w:rsidRPr="006B5A13">
        <w:t>Рисование</w:t>
      </w:r>
      <w:proofErr w:type="spellEnd"/>
      <w:r w:rsidRPr="006B5A13">
        <w:t xml:space="preserve"> :</w:t>
      </w:r>
      <w:proofErr w:type="gramEnd"/>
      <w:r w:rsidRPr="006B5A13">
        <w:t xml:space="preserve"> Form</w:t>
      </w:r>
    </w:p>
    <w:p w14:paraId="0233EA0B" w14:textId="77777777" w:rsidR="00B000FE" w:rsidRPr="006B5A13" w:rsidRDefault="00B000FE" w:rsidP="00B000FE">
      <w:pPr>
        <w:spacing w:after="0"/>
      </w:pPr>
      <w:r w:rsidRPr="006B5A13">
        <w:t xml:space="preserve">    {</w:t>
      </w:r>
    </w:p>
    <w:p w14:paraId="1CA658C7" w14:textId="77777777" w:rsidR="00B000FE" w:rsidRPr="006B5A13" w:rsidRDefault="00B000FE" w:rsidP="00B000FE">
      <w:pPr>
        <w:spacing w:after="0"/>
      </w:pPr>
      <w:r w:rsidRPr="006B5A13">
        <w:t xml:space="preserve">        public int </w:t>
      </w:r>
      <w:proofErr w:type="spellStart"/>
      <w:r w:rsidRPr="006B5A13">
        <w:t>sprocessors</w:t>
      </w:r>
      <w:proofErr w:type="spellEnd"/>
      <w:r w:rsidRPr="006B5A13">
        <w:t xml:space="preserve"> = 0;</w:t>
      </w:r>
    </w:p>
    <w:p w14:paraId="34A8874A" w14:textId="77777777" w:rsidR="00B000FE" w:rsidRPr="006B5A13" w:rsidRDefault="00B000FE" w:rsidP="00B000FE">
      <w:pPr>
        <w:spacing w:after="0"/>
      </w:pPr>
      <w:r w:rsidRPr="006B5A13">
        <w:t xml:space="preserve">        public int </w:t>
      </w:r>
      <w:proofErr w:type="spellStart"/>
      <w:r w:rsidRPr="006B5A13">
        <w:t>nprocessors</w:t>
      </w:r>
      <w:proofErr w:type="spellEnd"/>
      <w:r w:rsidRPr="006B5A13">
        <w:t xml:space="preserve"> = 0;</w:t>
      </w:r>
    </w:p>
    <w:p w14:paraId="405AE6D1" w14:textId="77777777" w:rsidR="00B000FE" w:rsidRPr="006B5A13" w:rsidRDefault="00B000FE" w:rsidP="00B000FE">
      <w:pPr>
        <w:spacing w:after="0"/>
      </w:pPr>
      <w:r w:rsidRPr="006B5A13">
        <w:t xml:space="preserve">        public </w:t>
      </w:r>
      <w:proofErr w:type="gramStart"/>
      <w:r w:rsidRPr="006B5A13">
        <w:t>int[</w:t>
      </w:r>
      <w:proofErr w:type="gramEnd"/>
      <w:r w:rsidRPr="006B5A13">
        <w:t xml:space="preserve">,] </w:t>
      </w:r>
      <w:proofErr w:type="spellStart"/>
      <w:r w:rsidRPr="006B5A13">
        <w:t>Tmatrix</w:t>
      </w:r>
      <w:proofErr w:type="spellEnd"/>
      <w:r w:rsidRPr="006B5A13">
        <w:t xml:space="preserve"> = new int[7,7];</w:t>
      </w:r>
    </w:p>
    <w:p w14:paraId="7A55BDF5" w14:textId="77777777" w:rsidR="00B000FE" w:rsidRPr="006B5A13" w:rsidRDefault="00B000FE" w:rsidP="00B000FE">
      <w:pPr>
        <w:spacing w:after="0"/>
      </w:pPr>
      <w:r w:rsidRPr="006B5A13">
        <w:t xml:space="preserve">        public </w:t>
      </w:r>
      <w:proofErr w:type="spellStart"/>
      <w:proofErr w:type="gramStart"/>
      <w:r w:rsidRPr="006B5A13">
        <w:t>Рисование</w:t>
      </w:r>
      <w:proofErr w:type="spellEnd"/>
      <w:r w:rsidRPr="006B5A13">
        <w:t>(</w:t>
      </w:r>
      <w:proofErr w:type="gramEnd"/>
      <w:r w:rsidRPr="006B5A13">
        <w:t>)</w:t>
      </w:r>
    </w:p>
    <w:p w14:paraId="46655EA2" w14:textId="77777777" w:rsidR="00B000FE" w:rsidRPr="006B5A13" w:rsidRDefault="00B000FE" w:rsidP="00B000FE">
      <w:pPr>
        <w:spacing w:after="0"/>
      </w:pPr>
      <w:r w:rsidRPr="006B5A13">
        <w:t xml:space="preserve">        {</w:t>
      </w:r>
    </w:p>
    <w:p w14:paraId="39EC45CB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InitializeComponent</w:t>
      </w:r>
      <w:proofErr w:type="spellEnd"/>
      <w:r w:rsidRPr="006B5A13">
        <w:t>(</w:t>
      </w:r>
      <w:proofErr w:type="gramEnd"/>
      <w:r w:rsidRPr="006B5A13">
        <w:t>);</w:t>
      </w:r>
    </w:p>
    <w:p w14:paraId="383E4786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MouseDown</w:t>
      </w:r>
      <w:proofErr w:type="spellEnd"/>
      <w:proofErr w:type="gramEnd"/>
      <w:r w:rsidRPr="006B5A13">
        <w:t xml:space="preserve"> += new </w:t>
      </w:r>
      <w:proofErr w:type="spellStart"/>
      <w:r w:rsidRPr="006B5A13">
        <w:t>MouseEventHandler</w:t>
      </w:r>
      <w:proofErr w:type="spellEnd"/>
      <w:r w:rsidRPr="006B5A13">
        <w:t>(</w:t>
      </w:r>
      <w:proofErr w:type="spellStart"/>
      <w:r w:rsidRPr="006B5A13">
        <w:t>Рисование_MouseDown</w:t>
      </w:r>
      <w:proofErr w:type="spellEnd"/>
      <w:r w:rsidRPr="006B5A13">
        <w:t>);</w:t>
      </w:r>
    </w:p>
    <w:p w14:paraId="484AC429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sprocessors</w:t>
      </w:r>
      <w:proofErr w:type="spellEnd"/>
      <w:r w:rsidRPr="006B5A13">
        <w:t xml:space="preserve"> = Convert.ToInt32(textBox1.Text);</w:t>
      </w:r>
    </w:p>
    <w:p w14:paraId="7754229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nprocessors</w:t>
      </w:r>
      <w:proofErr w:type="spellEnd"/>
      <w:r w:rsidRPr="006B5A13">
        <w:t xml:space="preserve"> = Convert.ToInt32(textBox2.Text);</w:t>
      </w:r>
    </w:p>
    <w:p w14:paraId="71C123C5" w14:textId="77777777" w:rsidR="00B000FE" w:rsidRPr="006B5A13" w:rsidRDefault="00B000FE" w:rsidP="00B000FE">
      <w:pPr>
        <w:spacing w:after="0"/>
      </w:pPr>
      <w:r w:rsidRPr="006B5A13">
        <w:t xml:space="preserve">        }</w:t>
      </w:r>
    </w:p>
    <w:p w14:paraId="19864011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private void </w:t>
      </w:r>
      <w:proofErr w:type="spellStart"/>
      <w:r w:rsidRPr="006B5A13">
        <w:t>Draw_</w:t>
      </w:r>
      <w:proofErr w:type="gramStart"/>
      <w:r w:rsidRPr="006B5A13">
        <w:t>Click</w:t>
      </w:r>
      <w:proofErr w:type="spellEnd"/>
      <w:r w:rsidRPr="006B5A13">
        <w:t>(</w:t>
      </w:r>
      <w:proofErr w:type="gramEnd"/>
      <w:r w:rsidRPr="006B5A13">
        <w:t xml:space="preserve">object sender, </w:t>
      </w:r>
      <w:proofErr w:type="spellStart"/>
      <w:r w:rsidRPr="006B5A13">
        <w:t>EventArgs</w:t>
      </w:r>
      <w:proofErr w:type="spellEnd"/>
      <w:r w:rsidRPr="006B5A13">
        <w:t xml:space="preserve"> e)</w:t>
      </w:r>
    </w:p>
    <w:p w14:paraId="4E549D9F" w14:textId="77777777" w:rsidR="00B000FE" w:rsidRPr="006B5A13" w:rsidRDefault="00B000FE" w:rsidP="00B000FE">
      <w:pPr>
        <w:spacing w:after="0"/>
      </w:pPr>
      <w:r w:rsidRPr="006B5A13">
        <w:t xml:space="preserve">        {</w:t>
      </w:r>
    </w:p>
    <w:p w14:paraId="1F2FC79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int[</w:t>
      </w:r>
      <w:proofErr w:type="gramEnd"/>
      <w:r w:rsidRPr="006B5A13">
        <w:t xml:space="preserve">,] </w:t>
      </w:r>
      <w:proofErr w:type="spellStart"/>
      <w:r w:rsidRPr="006B5A13">
        <w:t>Tmatrix</w:t>
      </w:r>
      <w:proofErr w:type="spellEnd"/>
      <w:r w:rsidRPr="006B5A13">
        <w:t xml:space="preserve"> = new int[</w:t>
      </w:r>
      <w:proofErr w:type="spellStart"/>
      <w:r w:rsidRPr="006B5A13">
        <w:t>nprocessors</w:t>
      </w:r>
      <w:proofErr w:type="spellEnd"/>
      <w:r w:rsidRPr="006B5A13">
        <w:t xml:space="preserve">, </w:t>
      </w:r>
      <w:proofErr w:type="spellStart"/>
      <w:r w:rsidRPr="006B5A13">
        <w:t>sprocessors</w:t>
      </w:r>
      <w:proofErr w:type="spellEnd"/>
      <w:r w:rsidRPr="006B5A13">
        <w:t>];</w:t>
      </w:r>
    </w:p>
    <w:p w14:paraId="07098644" w14:textId="77777777" w:rsidR="00B000FE" w:rsidRPr="006B5A13" w:rsidRDefault="00B000FE" w:rsidP="00B000FE">
      <w:pPr>
        <w:spacing w:after="0"/>
      </w:pPr>
      <w:r w:rsidRPr="006B5A13">
        <w:t xml:space="preserve">            for (int </w:t>
      </w:r>
      <w:proofErr w:type="spellStart"/>
      <w:r w:rsidRPr="006B5A13">
        <w:t>i</w:t>
      </w:r>
      <w:proofErr w:type="spellEnd"/>
      <w:r w:rsidRPr="006B5A13">
        <w:t xml:space="preserve"> = 0; </w:t>
      </w:r>
      <w:proofErr w:type="spellStart"/>
      <w:r w:rsidRPr="006B5A13">
        <w:t>i</w:t>
      </w:r>
      <w:proofErr w:type="spellEnd"/>
      <w:r w:rsidRPr="006B5A13">
        <w:t xml:space="preserve"> &lt; </w:t>
      </w:r>
      <w:proofErr w:type="spellStart"/>
      <w:r w:rsidRPr="006B5A13">
        <w:t>nprocessors</w:t>
      </w:r>
      <w:proofErr w:type="spellEnd"/>
      <w:r w:rsidRPr="006B5A13">
        <w:t xml:space="preserve">; </w:t>
      </w:r>
      <w:proofErr w:type="spellStart"/>
      <w:r w:rsidRPr="006B5A13">
        <w:t>i</w:t>
      </w:r>
      <w:proofErr w:type="spellEnd"/>
      <w:r w:rsidRPr="006B5A13">
        <w:t>++)</w:t>
      </w:r>
    </w:p>
    <w:p w14:paraId="137082F9" w14:textId="77777777" w:rsidR="00B000FE" w:rsidRPr="006B5A13" w:rsidRDefault="00B000FE" w:rsidP="00B000FE">
      <w:pPr>
        <w:spacing w:after="0"/>
      </w:pPr>
      <w:r w:rsidRPr="006B5A13">
        <w:t xml:space="preserve">            {</w:t>
      </w:r>
    </w:p>
    <w:p w14:paraId="5E5D3AA2" w14:textId="77777777" w:rsidR="00B000FE" w:rsidRPr="006B5A13" w:rsidRDefault="00B000FE" w:rsidP="00B000FE">
      <w:pPr>
        <w:spacing w:after="0"/>
      </w:pPr>
      <w:r w:rsidRPr="006B5A13">
        <w:t xml:space="preserve">                for (int j = 0; j &lt; </w:t>
      </w:r>
      <w:proofErr w:type="spellStart"/>
      <w:r w:rsidRPr="006B5A13">
        <w:t>sprocessors</w:t>
      </w:r>
      <w:proofErr w:type="spellEnd"/>
      <w:r w:rsidRPr="006B5A13">
        <w:t xml:space="preserve">; </w:t>
      </w:r>
      <w:proofErr w:type="spellStart"/>
      <w:r w:rsidRPr="006B5A13">
        <w:t>j++</w:t>
      </w:r>
      <w:proofErr w:type="spellEnd"/>
      <w:r w:rsidRPr="006B5A13">
        <w:t>)</w:t>
      </w:r>
    </w:p>
    <w:p w14:paraId="399F5130" w14:textId="77777777" w:rsidR="00B000FE" w:rsidRPr="006B5A13" w:rsidRDefault="00B000FE" w:rsidP="00B000FE">
      <w:pPr>
        <w:spacing w:after="0"/>
      </w:pPr>
      <w:r w:rsidRPr="006B5A13">
        <w:t xml:space="preserve">                {</w:t>
      </w:r>
    </w:p>
    <w:p w14:paraId="2FFA6D57" w14:textId="77777777" w:rsidR="00B000FE" w:rsidRPr="006B5A13" w:rsidRDefault="00B000FE" w:rsidP="00B000FE">
      <w:pPr>
        <w:spacing w:after="0"/>
      </w:pPr>
      <w:r w:rsidRPr="006B5A13">
        <w:t xml:space="preserve">                    </w:t>
      </w:r>
      <w:proofErr w:type="spellStart"/>
      <w:proofErr w:type="gramStart"/>
      <w:r w:rsidRPr="006B5A13">
        <w:t>Tmatrix</w:t>
      </w:r>
      <w:proofErr w:type="spellEnd"/>
      <w:r w:rsidRPr="006B5A13">
        <w:t>[</w:t>
      </w:r>
      <w:proofErr w:type="spellStart"/>
      <w:proofErr w:type="gramEnd"/>
      <w:r w:rsidRPr="006B5A13">
        <w:t>i</w:t>
      </w:r>
      <w:proofErr w:type="spellEnd"/>
      <w:r w:rsidRPr="006B5A13">
        <w:t>, j] = Convert.ToInt32(dataGridView1.Rows[</w:t>
      </w:r>
      <w:proofErr w:type="spellStart"/>
      <w:r w:rsidRPr="006B5A13">
        <w:t>i</w:t>
      </w:r>
      <w:proofErr w:type="spellEnd"/>
      <w:r w:rsidRPr="006B5A13">
        <w:t>].Cells[j].Value);</w:t>
      </w:r>
    </w:p>
    <w:p w14:paraId="35416059" w14:textId="77777777" w:rsidR="00B000FE" w:rsidRPr="006B5A13" w:rsidRDefault="00B000FE" w:rsidP="00B000FE">
      <w:pPr>
        <w:spacing w:after="0"/>
      </w:pPr>
      <w:r w:rsidRPr="006B5A13">
        <w:t xml:space="preserve">                }</w:t>
      </w:r>
    </w:p>
    <w:p w14:paraId="281A0396" w14:textId="77777777" w:rsidR="00B000FE" w:rsidRPr="006B5A13" w:rsidRDefault="00B000FE" w:rsidP="00B000FE">
      <w:pPr>
        <w:spacing w:after="0"/>
      </w:pPr>
      <w:r w:rsidRPr="006B5A13">
        <w:t xml:space="preserve">            }</w:t>
      </w:r>
    </w:p>
    <w:p w14:paraId="09084F63" w14:textId="77777777" w:rsidR="00B000FE" w:rsidRPr="006B5A13" w:rsidRDefault="00B000FE" w:rsidP="00B000FE">
      <w:pPr>
        <w:spacing w:after="0"/>
      </w:pPr>
      <w:r w:rsidRPr="006B5A13">
        <w:t xml:space="preserve">            zedGraphControl1.Visible = true;</w:t>
      </w:r>
    </w:p>
    <w:p w14:paraId="1EDA3DCB" w14:textId="77777777" w:rsidR="00B000FE" w:rsidRPr="006B5A13" w:rsidRDefault="00B000FE" w:rsidP="00B000FE">
      <w:pPr>
        <w:spacing w:after="0"/>
      </w:pPr>
    </w:p>
    <w:p w14:paraId="35814A6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GraphPane</w:t>
      </w:r>
      <w:proofErr w:type="spellEnd"/>
      <w:r w:rsidRPr="006B5A13">
        <w:t xml:space="preserve"> pane = zedGraphControl1.GraphPane;</w:t>
      </w:r>
    </w:p>
    <w:p w14:paraId="3C0FE0A1" w14:textId="77777777" w:rsidR="00B000FE" w:rsidRPr="006B5A13" w:rsidRDefault="00B000FE" w:rsidP="00B000FE">
      <w:pPr>
        <w:spacing w:after="0"/>
      </w:pPr>
    </w:p>
    <w:p w14:paraId="48295575" w14:textId="77777777" w:rsidR="00B000FE" w:rsidRPr="00B000FE" w:rsidRDefault="00B000FE" w:rsidP="00B000FE">
      <w:pPr>
        <w:spacing w:after="0"/>
        <w:rPr>
          <w:lang w:val="ru-RU"/>
        </w:rPr>
      </w:pPr>
      <w:r w:rsidRPr="006B5A13">
        <w:t xml:space="preserve">            </w:t>
      </w:r>
      <w:proofErr w:type="gramStart"/>
      <w:r w:rsidRPr="006B5A13">
        <w:t>pane</w:t>
      </w:r>
      <w:r w:rsidRPr="00B000FE">
        <w:rPr>
          <w:lang w:val="ru-RU"/>
        </w:rPr>
        <w:t>.</w:t>
      </w:r>
      <w:r w:rsidRPr="006B5A13">
        <w:t>Title</w:t>
      </w:r>
      <w:r w:rsidRPr="00B000FE">
        <w:rPr>
          <w:lang w:val="ru-RU"/>
        </w:rPr>
        <w:t>.</w:t>
      </w:r>
      <w:r w:rsidRPr="006B5A13">
        <w:t>Text</w:t>
      </w:r>
      <w:proofErr w:type="gramEnd"/>
      <w:r w:rsidRPr="00B000FE">
        <w:rPr>
          <w:lang w:val="ru-RU"/>
        </w:rPr>
        <w:t xml:space="preserve"> = "Асинхронный режим распределенных конкурирующих процессов";</w:t>
      </w:r>
    </w:p>
    <w:p w14:paraId="74C04297" w14:textId="77777777" w:rsidR="00B000FE" w:rsidRPr="006B5A13" w:rsidRDefault="00B000FE" w:rsidP="00B000FE">
      <w:pPr>
        <w:spacing w:after="0"/>
      </w:pPr>
      <w:r w:rsidRPr="00B000FE">
        <w:rPr>
          <w:lang w:val="ru-RU"/>
        </w:rPr>
        <w:t xml:space="preserve">            </w:t>
      </w:r>
      <w:proofErr w:type="spellStart"/>
      <w:proofErr w:type="gramStart"/>
      <w:r w:rsidRPr="006B5A13">
        <w:t>pane.XAxis.Title</w:t>
      </w:r>
      <w:proofErr w:type="gramEnd"/>
      <w:r w:rsidRPr="006B5A13">
        <w:t>.Text</w:t>
      </w:r>
      <w:proofErr w:type="spellEnd"/>
      <w:r w:rsidRPr="006B5A13">
        <w:t xml:space="preserve"> = "T (</w:t>
      </w:r>
      <w:proofErr w:type="spellStart"/>
      <w:r w:rsidRPr="006B5A13">
        <w:t>p,n,s,e</w:t>
      </w:r>
      <w:proofErr w:type="spellEnd"/>
      <w:r w:rsidRPr="006B5A13">
        <w:t>)";</w:t>
      </w:r>
    </w:p>
    <w:p w14:paraId="0EC799F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pane.YAxis.Title</w:t>
      </w:r>
      <w:proofErr w:type="gramEnd"/>
      <w:r w:rsidRPr="006B5A13">
        <w:t>.Text</w:t>
      </w:r>
      <w:proofErr w:type="spellEnd"/>
      <w:r w:rsidRPr="006B5A13">
        <w:t xml:space="preserve"> = "P";</w:t>
      </w:r>
    </w:p>
    <w:p w14:paraId="1A694210" w14:textId="77777777" w:rsidR="00B000FE" w:rsidRPr="006B5A13" w:rsidRDefault="00B000FE" w:rsidP="00B000FE">
      <w:pPr>
        <w:spacing w:after="0"/>
      </w:pPr>
      <w:r w:rsidRPr="006B5A13">
        <w:t xml:space="preserve">            </w:t>
      </w:r>
    </w:p>
    <w:p w14:paraId="53182A4A" w14:textId="77777777" w:rsidR="00B000FE" w:rsidRPr="006B5A13" w:rsidRDefault="00B000FE" w:rsidP="00B000FE">
      <w:pPr>
        <w:spacing w:after="0"/>
      </w:pPr>
      <w:r w:rsidRPr="006B5A13">
        <w:t xml:space="preserve">            </w:t>
      </w:r>
    </w:p>
    <w:p w14:paraId="611B47DA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pane.CurveList.Clear</w:t>
      </w:r>
      <w:proofErr w:type="spellEnd"/>
      <w:proofErr w:type="gramEnd"/>
      <w:r w:rsidRPr="006B5A13">
        <w:t>();</w:t>
      </w:r>
    </w:p>
    <w:p w14:paraId="6EA05068" w14:textId="77777777" w:rsidR="00B000FE" w:rsidRPr="006B5A13" w:rsidRDefault="00B000FE" w:rsidP="00B000FE">
      <w:pPr>
        <w:spacing w:after="0"/>
      </w:pPr>
    </w:p>
    <w:p w14:paraId="17399A4C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int[</w:t>
      </w:r>
      <w:proofErr w:type="gramEnd"/>
      <w:r w:rsidRPr="006B5A13">
        <w:t xml:space="preserve">] </w:t>
      </w:r>
      <w:proofErr w:type="spellStart"/>
      <w:r w:rsidRPr="006B5A13">
        <w:t>last_koef_array</w:t>
      </w:r>
      <w:proofErr w:type="spellEnd"/>
      <w:r w:rsidRPr="006B5A13">
        <w:t xml:space="preserve"> = new int[</w:t>
      </w:r>
      <w:proofErr w:type="spellStart"/>
      <w:r w:rsidRPr="006B5A13">
        <w:t>nprocessors</w:t>
      </w:r>
      <w:proofErr w:type="spellEnd"/>
      <w:r w:rsidRPr="006B5A13">
        <w:t>];</w:t>
      </w:r>
    </w:p>
    <w:p w14:paraId="17E11A79" w14:textId="77777777" w:rsidR="00B000FE" w:rsidRPr="006B5A13" w:rsidRDefault="00B000FE" w:rsidP="00B000FE">
      <w:pPr>
        <w:spacing w:after="0"/>
      </w:pPr>
    </w:p>
    <w:p w14:paraId="31C144A9" w14:textId="77777777" w:rsidR="00B000FE" w:rsidRPr="006B5A13" w:rsidRDefault="00B000FE" w:rsidP="00B000FE">
      <w:pPr>
        <w:spacing w:after="0"/>
      </w:pPr>
      <w:r w:rsidRPr="006B5A13">
        <w:t xml:space="preserve">            int </w:t>
      </w:r>
      <w:proofErr w:type="spellStart"/>
      <w:r w:rsidRPr="006B5A13">
        <w:t>last_dot</w:t>
      </w:r>
      <w:proofErr w:type="spellEnd"/>
      <w:r w:rsidRPr="006B5A13">
        <w:t xml:space="preserve"> = 0;</w:t>
      </w:r>
    </w:p>
    <w:p w14:paraId="5E73E3C8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LineItem</w:t>
      </w:r>
      <w:proofErr w:type="spellEnd"/>
      <w:r w:rsidRPr="006B5A13">
        <w:t xml:space="preserve"> drawing = new </w:t>
      </w:r>
      <w:proofErr w:type="spellStart"/>
      <w:proofErr w:type="gramStart"/>
      <w:r w:rsidRPr="006B5A13">
        <w:t>LineItem</w:t>
      </w:r>
      <w:proofErr w:type="spellEnd"/>
      <w:r w:rsidRPr="006B5A13">
        <w:t>(</w:t>
      </w:r>
      <w:proofErr w:type="gramEnd"/>
      <w:r w:rsidRPr="006B5A13">
        <w:t>"0");</w:t>
      </w:r>
    </w:p>
    <w:p w14:paraId="1EF64813" w14:textId="77777777" w:rsidR="00B000FE" w:rsidRPr="006B5A13" w:rsidRDefault="00B000FE" w:rsidP="00B000FE">
      <w:pPr>
        <w:spacing w:after="0"/>
      </w:pPr>
      <w:r w:rsidRPr="006B5A13">
        <w:t xml:space="preserve">            for (int j=</w:t>
      </w:r>
      <w:proofErr w:type="gramStart"/>
      <w:r w:rsidRPr="006B5A13">
        <w:t>0;j</w:t>
      </w:r>
      <w:proofErr w:type="gramEnd"/>
      <w:r w:rsidRPr="006B5A13">
        <w:t xml:space="preserve">&lt; </w:t>
      </w:r>
      <w:proofErr w:type="spellStart"/>
      <w:r w:rsidRPr="006B5A13">
        <w:t>nprocessors</w:t>
      </w:r>
      <w:proofErr w:type="spellEnd"/>
      <w:r w:rsidRPr="006B5A13">
        <w:t xml:space="preserve">; </w:t>
      </w:r>
      <w:proofErr w:type="spellStart"/>
      <w:r w:rsidRPr="006B5A13">
        <w:t>j++</w:t>
      </w:r>
      <w:proofErr w:type="spellEnd"/>
      <w:r w:rsidRPr="006B5A13">
        <w:t>)</w:t>
      </w:r>
    </w:p>
    <w:p w14:paraId="6937C143" w14:textId="77777777" w:rsidR="00B000FE" w:rsidRPr="006B5A13" w:rsidRDefault="00B000FE" w:rsidP="00B000FE">
      <w:pPr>
        <w:spacing w:after="0"/>
      </w:pPr>
      <w:r w:rsidRPr="006B5A13">
        <w:t xml:space="preserve">            {</w:t>
      </w:r>
    </w:p>
    <w:p w14:paraId="1AFE28AB" w14:textId="77777777" w:rsidR="00B000FE" w:rsidRPr="006B5A13" w:rsidRDefault="00B000FE" w:rsidP="00B000FE">
      <w:pPr>
        <w:spacing w:after="0"/>
      </w:pPr>
      <w:r w:rsidRPr="006B5A13">
        <w:t xml:space="preserve">                int x= 0;</w:t>
      </w:r>
    </w:p>
    <w:p w14:paraId="236AEF3B" w14:textId="77777777" w:rsidR="00B000FE" w:rsidRPr="006B5A13" w:rsidRDefault="00B000FE" w:rsidP="00B000FE">
      <w:pPr>
        <w:spacing w:after="0"/>
      </w:pPr>
      <w:r w:rsidRPr="006B5A13">
        <w:t xml:space="preserve">                int x1 = </w:t>
      </w:r>
      <w:proofErr w:type="spellStart"/>
      <w:r w:rsidRPr="006B5A13">
        <w:t>last_koef_</w:t>
      </w:r>
      <w:proofErr w:type="gramStart"/>
      <w:r w:rsidRPr="006B5A13">
        <w:t>array</w:t>
      </w:r>
      <w:proofErr w:type="spellEnd"/>
      <w:r w:rsidRPr="006B5A13">
        <w:t>[</w:t>
      </w:r>
      <w:proofErr w:type="gramEnd"/>
      <w:r w:rsidRPr="006B5A13">
        <w:t>0];</w:t>
      </w:r>
    </w:p>
    <w:p w14:paraId="58686C5F" w14:textId="77777777" w:rsidR="00B000FE" w:rsidRPr="006B5A13" w:rsidRDefault="00B000FE" w:rsidP="00B000FE">
      <w:pPr>
        <w:spacing w:after="0"/>
      </w:pPr>
      <w:r w:rsidRPr="006B5A13">
        <w:t xml:space="preserve">                for (int y = 0; y &lt; </w:t>
      </w:r>
      <w:proofErr w:type="spellStart"/>
      <w:r w:rsidRPr="006B5A13">
        <w:t>sprocessors</w:t>
      </w:r>
      <w:proofErr w:type="spellEnd"/>
      <w:r w:rsidRPr="006B5A13">
        <w:t>; y++)</w:t>
      </w:r>
    </w:p>
    <w:p w14:paraId="39124C5B" w14:textId="77777777" w:rsidR="00B000FE" w:rsidRPr="006B5A13" w:rsidRDefault="00B000FE" w:rsidP="00B000FE">
      <w:pPr>
        <w:spacing w:after="0"/>
      </w:pPr>
      <w:r w:rsidRPr="006B5A13">
        <w:t xml:space="preserve">                {</w:t>
      </w:r>
    </w:p>
    <w:p w14:paraId="0E0822B7" w14:textId="77777777" w:rsidR="00B000FE" w:rsidRPr="006B5A13" w:rsidRDefault="00B000FE" w:rsidP="00B000FE">
      <w:pPr>
        <w:spacing w:after="0"/>
      </w:pPr>
      <w:r w:rsidRPr="006B5A13">
        <w:t xml:space="preserve">                    </w:t>
      </w:r>
      <w:proofErr w:type="spellStart"/>
      <w:r w:rsidRPr="006B5A13">
        <w:t>PointPairList</w:t>
      </w:r>
      <w:proofErr w:type="spellEnd"/>
      <w:r w:rsidRPr="006B5A13">
        <w:t xml:space="preserve"> </w:t>
      </w:r>
      <w:proofErr w:type="spellStart"/>
      <w:r w:rsidRPr="006B5A13">
        <w:t>temp_list_of_process</w:t>
      </w:r>
      <w:proofErr w:type="spellEnd"/>
      <w:r w:rsidRPr="006B5A13">
        <w:t xml:space="preserve"> = new </w:t>
      </w:r>
      <w:proofErr w:type="spellStart"/>
      <w:proofErr w:type="gramStart"/>
      <w:r w:rsidRPr="006B5A13">
        <w:t>PointPairList</w:t>
      </w:r>
      <w:proofErr w:type="spellEnd"/>
      <w:r w:rsidRPr="006B5A13">
        <w:t>(</w:t>
      </w:r>
      <w:proofErr w:type="gramEnd"/>
      <w:r w:rsidRPr="006B5A13">
        <w:t>);</w:t>
      </w:r>
    </w:p>
    <w:p w14:paraId="69289048" w14:textId="77777777" w:rsidR="00B000FE" w:rsidRPr="006B5A13" w:rsidRDefault="00B000FE" w:rsidP="00B000FE">
      <w:pPr>
        <w:spacing w:after="0"/>
      </w:pPr>
      <w:r w:rsidRPr="006B5A13">
        <w:t xml:space="preserve">                    for (int </w:t>
      </w:r>
      <w:proofErr w:type="spellStart"/>
      <w:r w:rsidRPr="006B5A13">
        <w:t>i</w:t>
      </w:r>
      <w:proofErr w:type="spellEnd"/>
      <w:r w:rsidRPr="006B5A13">
        <w:t xml:space="preserve"> = x1; </w:t>
      </w:r>
      <w:proofErr w:type="spellStart"/>
      <w:r w:rsidRPr="006B5A13">
        <w:t>i</w:t>
      </w:r>
      <w:proofErr w:type="spellEnd"/>
      <w:r w:rsidRPr="006B5A13">
        <w:t xml:space="preserve"> &lt;= </w:t>
      </w:r>
      <w:proofErr w:type="spellStart"/>
      <w:proofErr w:type="gramStart"/>
      <w:r w:rsidRPr="006B5A13">
        <w:t>Tmatrix</w:t>
      </w:r>
      <w:proofErr w:type="spellEnd"/>
      <w:r w:rsidRPr="006B5A13">
        <w:t>[</w:t>
      </w:r>
      <w:proofErr w:type="gramEnd"/>
      <w:r w:rsidRPr="006B5A13">
        <w:t xml:space="preserve">j, y] + x1; </w:t>
      </w:r>
      <w:proofErr w:type="spellStart"/>
      <w:r w:rsidRPr="006B5A13">
        <w:t>i</w:t>
      </w:r>
      <w:proofErr w:type="spellEnd"/>
      <w:r w:rsidRPr="006B5A13">
        <w:t>++)</w:t>
      </w:r>
    </w:p>
    <w:p w14:paraId="54341723" w14:textId="77777777" w:rsidR="00B000FE" w:rsidRPr="006B5A13" w:rsidRDefault="00B000FE" w:rsidP="00B000FE">
      <w:pPr>
        <w:spacing w:after="0"/>
      </w:pPr>
      <w:r w:rsidRPr="006B5A13">
        <w:t xml:space="preserve">                    {</w:t>
      </w:r>
    </w:p>
    <w:p w14:paraId="6D6872A7" w14:textId="77777777" w:rsidR="00B000FE" w:rsidRPr="006B5A13" w:rsidRDefault="00B000FE" w:rsidP="00B000FE">
      <w:pPr>
        <w:spacing w:after="0"/>
      </w:pPr>
      <w:r w:rsidRPr="006B5A13">
        <w:t xml:space="preserve">                        </w:t>
      </w:r>
      <w:proofErr w:type="spellStart"/>
      <w:r w:rsidRPr="006B5A13">
        <w:t>temp_list_of_</w:t>
      </w:r>
      <w:proofErr w:type="gramStart"/>
      <w:r w:rsidRPr="006B5A13">
        <w:t>process.Add</w:t>
      </w:r>
      <w:proofErr w:type="spellEnd"/>
      <w:proofErr w:type="gramEnd"/>
      <w:r w:rsidRPr="006B5A13">
        <w:t>(</w:t>
      </w:r>
      <w:proofErr w:type="spellStart"/>
      <w:r w:rsidRPr="006B5A13">
        <w:t>i</w:t>
      </w:r>
      <w:proofErr w:type="spellEnd"/>
      <w:r w:rsidRPr="006B5A13">
        <w:t>, y + 1);</w:t>
      </w:r>
    </w:p>
    <w:p w14:paraId="5B0361CF" w14:textId="77777777" w:rsidR="00B000FE" w:rsidRPr="006B5A13" w:rsidRDefault="00B000FE" w:rsidP="00B000FE">
      <w:pPr>
        <w:spacing w:after="0"/>
      </w:pPr>
      <w:r w:rsidRPr="006B5A13">
        <w:t xml:space="preserve">                        x = </w:t>
      </w:r>
      <w:proofErr w:type="spellStart"/>
      <w:r w:rsidRPr="006B5A13">
        <w:t>i</w:t>
      </w:r>
      <w:proofErr w:type="spellEnd"/>
      <w:r w:rsidRPr="006B5A13">
        <w:t>;</w:t>
      </w:r>
    </w:p>
    <w:p w14:paraId="2BCC26D4" w14:textId="77777777" w:rsidR="00B000FE" w:rsidRPr="006B5A13" w:rsidRDefault="00B000FE" w:rsidP="00B000FE">
      <w:pPr>
        <w:spacing w:after="0"/>
      </w:pPr>
      <w:r w:rsidRPr="006B5A13">
        <w:t xml:space="preserve">                    }</w:t>
      </w:r>
    </w:p>
    <w:p w14:paraId="51FA6AAE" w14:textId="77777777" w:rsidR="00B000FE" w:rsidRPr="006B5A13" w:rsidRDefault="00B000FE" w:rsidP="00B000FE">
      <w:pPr>
        <w:spacing w:after="0"/>
      </w:pPr>
      <w:r w:rsidRPr="006B5A13">
        <w:t xml:space="preserve">                    </w:t>
      </w:r>
      <w:proofErr w:type="spellStart"/>
      <w:r w:rsidRPr="006B5A13">
        <w:t>last_koef_array</w:t>
      </w:r>
      <w:proofErr w:type="spellEnd"/>
      <w:r w:rsidRPr="006B5A13">
        <w:t>[y] = x;</w:t>
      </w:r>
    </w:p>
    <w:p w14:paraId="0EDB82FC" w14:textId="77777777" w:rsidR="00B000FE" w:rsidRPr="006B5A13" w:rsidRDefault="00B000FE" w:rsidP="00B000FE">
      <w:pPr>
        <w:spacing w:after="0"/>
      </w:pPr>
      <w:r w:rsidRPr="006B5A13">
        <w:t xml:space="preserve">                    if (</w:t>
      </w:r>
      <w:proofErr w:type="gramStart"/>
      <w:r w:rsidRPr="006B5A13">
        <w:t>y !</w:t>
      </w:r>
      <w:proofErr w:type="gramEnd"/>
      <w:r w:rsidRPr="006B5A13">
        <w:t>= (</w:t>
      </w:r>
      <w:proofErr w:type="spellStart"/>
      <w:r w:rsidRPr="006B5A13">
        <w:t>sprocessors</w:t>
      </w:r>
      <w:proofErr w:type="spellEnd"/>
      <w:r w:rsidRPr="006B5A13">
        <w:t xml:space="preserve"> - 1))</w:t>
      </w:r>
    </w:p>
    <w:p w14:paraId="163CB4FF" w14:textId="77777777" w:rsidR="00B000FE" w:rsidRPr="006B5A13" w:rsidRDefault="00B000FE" w:rsidP="00B000FE">
      <w:pPr>
        <w:spacing w:after="0"/>
      </w:pPr>
      <w:r w:rsidRPr="006B5A13">
        <w:t xml:space="preserve">                    {</w:t>
      </w:r>
    </w:p>
    <w:p w14:paraId="31F85E00" w14:textId="77777777" w:rsidR="00B000FE" w:rsidRPr="006B5A13" w:rsidRDefault="00B000FE" w:rsidP="00B000FE">
      <w:pPr>
        <w:spacing w:after="0"/>
      </w:pPr>
      <w:r w:rsidRPr="006B5A13">
        <w:t xml:space="preserve">                        if (</w:t>
      </w:r>
      <w:proofErr w:type="spellStart"/>
      <w:r w:rsidRPr="006B5A13">
        <w:t>last_koef_</w:t>
      </w:r>
      <w:proofErr w:type="gramStart"/>
      <w:r w:rsidRPr="006B5A13">
        <w:t>array</w:t>
      </w:r>
      <w:proofErr w:type="spellEnd"/>
      <w:r w:rsidRPr="006B5A13">
        <w:t>[</w:t>
      </w:r>
      <w:proofErr w:type="gramEnd"/>
      <w:r w:rsidRPr="006B5A13">
        <w:t>y + 1] &lt; x)</w:t>
      </w:r>
    </w:p>
    <w:p w14:paraId="203AE4CB" w14:textId="77777777" w:rsidR="00B000FE" w:rsidRPr="006B5A13" w:rsidRDefault="00B000FE" w:rsidP="00B000FE">
      <w:pPr>
        <w:spacing w:after="0"/>
      </w:pPr>
      <w:r w:rsidRPr="006B5A13">
        <w:t xml:space="preserve">                        {</w:t>
      </w:r>
    </w:p>
    <w:p w14:paraId="0E67FB78" w14:textId="77777777" w:rsidR="00B000FE" w:rsidRPr="006B5A13" w:rsidRDefault="00B000FE" w:rsidP="00B000FE">
      <w:pPr>
        <w:spacing w:after="0"/>
      </w:pPr>
      <w:r w:rsidRPr="006B5A13">
        <w:t xml:space="preserve">                            x1 = x;</w:t>
      </w:r>
    </w:p>
    <w:p w14:paraId="4626D527" w14:textId="77777777" w:rsidR="00B000FE" w:rsidRPr="006B5A13" w:rsidRDefault="00B000FE" w:rsidP="00B000FE">
      <w:pPr>
        <w:spacing w:after="0"/>
      </w:pPr>
      <w:r w:rsidRPr="006B5A13">
        <w:t xml:space="preserve">                        }</w:t>
      </w:r>
    </w:p>
    <w:p w14:paraId="5ACC1999" w14:textId="77777777" w:rsidR="00B000FE" w:rsidRPr="006B5A13" w:rsidRDefault="00B000FE" w:rsidP="00B000FE">
      <w:pPr>
        <w:spacing w:after="0"/>
      </w:pPr>
      <w:r w:rsidRPr="006B5A13">
        <w:t xml:space="preserve">                        else</w:t>
      </w:r>
    </w:p>
    <w:p w14:paraId="62FEFA04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                {</w:t>
      </w:r>
    </w:p>
    <w:p w14:paraId="6ACA59D2" w14:textId="77777777" w:rsidR="00B000FE" w:rsidRPr="006B5A13" w:rsidRDefault="00B000FE" w:rsidP="00B000FE">
      <w:pPr>
        <w:spacing w:after="0"/>
      </w:pPr>
      <w:r w:rsidRPr="006B5A13">
        <w:t xml:space="preserve">                            x1 = </w:t>
      </w:r>
      <w:proofErr w:type="spellStart"/>
      <w:r w:rsidRPr="006B5A13">
        <w:t>last_koef_</w:t>
      </w:r>
      <w:proofErr w:type="gramStart"/>
      <w:r w:rsidRPr="006B5A13">
        <w:t>array</w:t>
      </w:r>
      <w:proofErr w:type="spellEnd"/>
      <w:r w:rsidRPr="006B5A13">
        <w:t>[</w:t>
      </w:r>
      <w:proofErr w:type="gramEnd"/>
      <w:r w:rsidRPr="006B5A13">
        <w:t>y + 1];</w:t>
      </w:r>
    </w:p>
    <w:p w14:paraId="6FE4BC7B" w14:textId="77777777" w:rsidR="00B000FE" w:rsidRPr="006B5A13" w:rsidRDefault="00B000FE" w:rsidP="00B000FE">
      <w:pPr>
        <w:spacing w:after="0"/>
      </w:pPr>
      <w:r w:rsidRPr="006B5A13">
        <w:t xml:space="preserve">                        }</w:t>
      </w:r>
    </w:p>
    <w:p w14:paraId="351FA9CE" w14:textId="77777777" w:rsidR="00B000FE" w:rsidRPr="006B5A13" w:rsidRDefault="00B000FE" w:rsidP="00B000FE">
      <w:pPr>
        <w:spacing w:after="0"/>
      </w:pPr>
      <w:r w:rsidRPr="006B5A13">
        <w:t xml:space="preserve">                    }</w:t>
      </w:r>
    </w:p>
    <w:p w14:paraId="1AC205B3" w14:textId="77777777" w:rsidR="00B000FE" w:rsidRPr="006B5A13" w:rsidRDefault="00B000FE" w:rsidP="00B000FE">
      <w:pPr>
        <w:spacing w:after="0"/>
      </w:pPr>
      <w:r w:rsidRPr="006B5A13">
        <w:t xml:space="preserve">                    else</w:t>
      </w:r>
    </w:p>
    <w:p w14:paraId="206170E8" w14:textId="77777777" w:rsidR="00B000FE" w:rsidRPr="006B5A13" w:rsidRDefault="00B000FE" w:rsidP="00B000FE">
      <w:pPr>
        <w:spacing w:after="0"/>
      </w:pPr>
      <w:r w:rsidRPr="006B5A13">
        <w:t xml:space="preserve">                    { </w:t>
      </w:r>
    </w:p>
    <w:p w14:paraId="553535B1" w14:textId="77777777" w:rsidR="00B000FE" w:rsidRPr="006B5A13" w:rsidRDefault="00B000FE" w:rsidP="00B000FE">
      <w:pPr>
        <w:spacing w:after="0"/>
      </w:pPr>
      <w:r w:rsidRPr="006B5A13">
        <w:t xml:space="preserve">                        </w:t>
      </w:r>
      <w:proofErr w:type="spellStart"/>
      <w:r w:rsidRPr="006B5A13">
        <w:t>last_dot</w:t>
      </w:r>
      <w:proofErr w:type="spellEnd"/>
      <w:r w:rsidRPr="006B5A13">
        <w:t xml:space="preserve"> = x; </w:t>
      </w:r>
    </w:p>
    <w:p w14:paraId="7559B717" w14:textId="77777777" w:rsidR="00B000FE" w:rsidRPr="006B5A13" w:rsidRDefault="00B000FE" w:rsidP="00B000FE">
      <w:pPr>
        <w:spacing w:after="0"/>
      </w:pPr>
      <w:r w:rsidRPr="006B5A13">
        <w:t xml:space="preserve">                    }</w:t>
      </w:r>
    </w:p>
    <w:p w14:paraId="0DD1EDDC" w14:textId="77777777" w:rsidR="00B000FE" w:rsidRPr="006B5A13" w:rsidRDefault="00B000FE" w:rsidP="00B000FE">
      <w:pPr>
        <w:spacing w:after="0"/>
      </w:pPr>
      <w:r w:rsidRPr="006B5A13">
        <w:t xml:space="preserve">                    string name = "t" + (j+</w:t>
      </w:r>
      <w:proofErr w:type="gramStart"/>
      <w:r w:rsidRPr="006B5A13">
        <w:t>1)+</w:t>
      </w:r>
      <w:proofErr w:type="gramEnd"/>
      <w:r w:rsidRPr="006B5A13">
        <w:t>","+(y+1);</w:t>
      </w:r>
    </w:p>
    <w:p w14:paraId="499ED82E" w14:textId="77777777" w:rsidR="00B000FE" w:rsidRPr="006B5A13" w:rsidRDefault="00B000FE" w:rsidP="00B000FE">
      <w:pPr>
        <w:spacing w:after="0"/>
      </w:pPr>
      <w:r w:rsidRPr="006B5A13">
        <w:t xml:space="preserve">                    if (y == 0)</w:t>
      </w:r>
    </w:p>
    <w:p w14:paraId="6DD82C95" w14:textId="77777777" w:rsidR="00B000FE" w:rsidRPr="006B5A13" w:rsidRDefault="00B000FE" w:rsidP="00B000FE">
      <w:pPr>
        <w:spacing w:after="0"/>
      </w:pPr>
      <w:r w:rsidRPr="006B5A13">
        <w:t xml:space="preserve">                    {</w:t>
      </w:r>
    </w:p>
    <w:p w14:paraId="19334219" w14:textId="77777777" w:rsidR="00B000FE" w:rsidRPr="006B5A13" w:rsidRDefault="00B000FE" w:rsidP="00B000FE">
      <w:pPr>
        <w:spacing w:after="0"/>
      </w:pPr>
      <w:r w:rsidRPr="006B5A13">
        <w:t xml:space="preserve">                        switch (j)</w:t>
      </w:r>
    </w:p>
    <w:p w14:paraId="5E7B7732" w14:textId="77777777" w:rsidR="00B000FE" w:rsidRPr="006B5A13" w:rsidRDefault="00B000FE" w:rsidP="00B000FE">
      <w:pPr>
        <w:spacing w:after="0"/>
      </w:pPr>
      <w:r w:rsidRPr="006B5A13">
        <w:t xml:space="preserve">                        {</w:t>
      </w:r>
    </w:p>
    <w:p w14:paraId="4198A942" w14:textId="77777777" w:rsidR="00B000FE" w:rsidRPr="006B5A13" w:rsidRDefault="00B000FE" w:rsidP="00B000FE">
      <w:pPr>
        <w:spacing w:after="0"/>
      </w:pPr>
      <w:r w:rsidRPr="006B5A13">
        <w:t xml:space="preserve">                            case 0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Blue</w:t>
      </w:r>
      <w:proofErr w:type="spellEnd"/>
      <w:r w:rsidRPr="006B5A13">
        <w:t xml:space="preserve">, </w:t>
      </w:r>
      <w:proofErr w:type="spellStart"/>
      <w:r w:rsidRPr="006B5A13">
        <w:t>SymbolType.Diamond</w:t>
      </w:r>
      <w:proofErr w:type="spellEnd"/>
      <w:r w:rsidRPr="006B5A13">
        <w:t>); break;</w:t>
      </w:r>
    </w:p>
    <w:p w14:paraId="18A218A1" w14:textId="77777777" w:rsidR="00B000FE" w:rsidRPr="006B5A13" w:rsidRDefault="00B000FE" w:rsidP="00B000FE">
      <w:pPr>
        <w:spacing w:after="0"/>
      </w:pPr>
      <w:r w:rsidRPr="006B5A13">
        <w:t xml:space="preserve">                            case 1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Red</w:t>
      </w:r>
      <w:proofErr w:type="spellEnd"/>
      <w:r w:rsidRPr="006B5A13">
        <w:t xml:space="preserve">, </w:t>
      </w:r>
      <w:proofErr w:type="spellStart"/>
      <w:r w:rsidRPr="006B5A13">
        <w:t>SymbolType.Diamond</w:t>
      </w:r>
      <w:proofErr w:type="spellEnd"/>
      <w:r w:rsidRPr="006B5A13">
        <w:t>); break;</w:t>
      </w:r>
    </w:p>
    <w:p w14:paraId="1D978F30" w14:textId="77777777" w:rsidR="00B000FE" w:rsidRPr="006B5A13" w:rsidRDefault="00B000FE" w:rsidP="00B000FE">
      <w:pPr>
        <w:spacing w:after="0"/>
      </w:pPr>
      <w:r w:rsidRPr="006B5A13">
        <w:t xml:space="preserve">                            case 2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LimeGreen</w:t>
      </w:r>
      <w:proofErr w:type="spellEnd"/>
      <w:r w:rsidRPr="006B5A13">
        <w:t xml:space="preserve">, </w:t>
      </w:r>
      <w:proofErr w:type="spellStart"/>
      <w:r w:rsidRPr="006B5A13">
        <w:t>SymbolType.Diamond</w:t>
      </w:r>
      <w:proofErr w:type="spellEnd"/>
      <w:r w:rsidRPr="006B5A13">
        <w:t>); break;</w:t>
      </w:r>
    </w:p>
    <w:p w14:paraId="5A5CEED7" w14:textId="77777777" w:rsidR="00B000FE" w:rsidRPr="006B5A13" w:rsidRDefault="00B000FE" w:rsidP="00B000FE">
      <w:pPr>
        <w:spacing w:after="0"/>
      </w:pPr>
      <w:r w:rsidRPr="006B5A13">
        <w:t xml:space="preserve">                            case 3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Green</w:t>
      </w:r>
      <w:proofErr w:type="spellEnd"/>
      <w:r w:rsidRPr="006B5A13">
        <w:t xml:space="preserve">, </w:t>
      </w:r>
      <w:proofErr w:type="spellStart"/>
      <w:r w:rsidRPr="006B5A13">
        <w:t>SymbolType.Diamond</w:t>
      </w:r>
      <w:proofErr w:type="spellEnd"/>
      <w:r w:rsidRPr="006B5A13">
        <w:t>); break;</w:t>
      </w:r>
    </w:p>
    <w:p w14:paraId="3A43961B" w14:textId="77777777" w:rsidR="00B000FE" w:rsidRPr="006B5A13" w:rsidRDefault="00B000FE" w:rsidP="00B000FE">
      <w:pPr>
        <w:spacing w:after="0"/>
      </w:pPr>
      <w:r w:rsidRPr="006B5A13">
        <w:t xml:space="preserve">                            case 4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Black</w:t>
      </w:r>
      <w:proofErr w:type="spellEnd"/>
      <w:r w:rsidRPr="006B5A13">
        <w:t xml:space="preserve">, </w:t>
      </w:r>
      <w:proofErr w:type="spellStart"/>
      <w:r w:rsidRPr="006B5A13">
        <w:t>SymbolType.Diamond</w:t>
      </w:r>
      <w:proofErr w:type="spellEnd"/>
      <w:r w:rsidRPr="006B5A13">
        <w:t>); break;</w:t>
      </w:r>
    </w:p>
    <w:p w14:paraId="4DE26825" w14:textId="77777777" w:rsidR="00B000FE" w:rsidRPr="006B5A13" w:rsidRDefault="00B000FE" w:rsidP="00B000FE">
      <w:pPr>
        <w:spacing w:after="0"/>
      </w:pPr>
      <w:r w:rsidRPr="006B5A13">
        <w:t xml:space="preserve">                            case 5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Orange</w:t>
      </w:r>
      <w:proofErr w:type="spellEnd"/>
      <w:r w:rsidRPr="006B5A13">
        <w:t xml:space="preserve">, </w:t>
      </w:r>
      <w:proofErr w:type="spellStart"/>
      <w:r w:rsidRPr="006B5A13">
        <w:t>SymbolType.Diamond</w:t>
      </w:r>
      <w:proofErr w:type="spellEnd"/>
      <w:r w:rsidRPr="006B5A13">
        <w:t>); break;</w:t>
      </w:r>
    </w:p>
    <w:p w14:paraId="01C22139" w14:textId="77777777" w:rsidR="00B000FE" w:rsidRPr="006B5A13" w:rsidRDefault="00B000FE" w:rsidP="00B000FE">
      <w:pPr>
        <w:spacing w:after="0"/>
      </w:pPr>
      <w:r w:rsidRPr="006B5A13">
        <w:t xml:space="preserve">                            case 6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Purple</w:t>
      </w:r>
      <w:proofErr w:type="spellEnd"/>
      <w:r w:rsidRPr="006B5A13">
        <w:t xml:space="preserve">, </w:t>
      </w:r>
      <w:proofErr w:type="spellStart"/>
      <w:r w:rsidRPr="006B5A13">
        <w:t>SymbolType.Diamond</w:t>
      </w:r>
      <w:proofErr w:type="spellEnd"/>
      <w:r w:rsidRPr="006B5A13">
        <w:t>); break;</w:t>
      </w:r>
    </w:p>
    <w:p w14:paraId="0F8129A7" w14:textId="77777777" w:rsidR="00B000FE" w:rsidRPr="006B5A13" w:rsidRDefault="00B000FE" w:rsidP="00B000FE">
      <w:pPr>
        <w:spacing w:after="0"/>
      </w:pPr>
      <w:r w:rsidRPr="006B5A13">
        <w:t xml:space="preserve">                            default: break;</w:t>
      </w:r>
    </w:p>
    <w:p w14:paraId="6927AA02" w14:textId="77777777" w:rsidR="00B000FE" w:rsidRPr="006B5A13" w:rsidRDefault="00B000FE" w:rsidP="00B000FE">
      <w:pPr>
        <w:spacing w:after="0"/>
      </w:pPr>
      <w:r w:rsidRPr="006B5A13">
        <w:t xml:space="preserve">                        }</w:t>
      </w:r>
    </w:p>
    <w:p w14:paraId="31B2045D" w14:textId="77777777" w:rsidR="00B000FE" w:rsidRPr="006B5A13" w:rsidRDefault="00B000FE" w:rsidP="00B000FE">
      <w:pPr>
        <w:spacing w:after="0"/>
      </w:pPr>
      <w:r w:rsidRPr="006B5A13">
        <w:t xml:space="preserve">                    }</w:t>
      </w:r>
    </w:p>
    <w:p w14:paraId="155E445F" w14:textId="77777777" w:rsidR="00B000FE" w:rsidRPr="006B5A13" w:rsidRDefault="00B000FE" w:rsidP="00B000FE">
      <w:pPr>
        <w:spacing w:after="0"/>
      </w:pPr>
      <w:r w:rsidRPr="006B5A13">
        <w:t xml:space="preserve">                    if (y == 1)</w:t>
      </w:r>
    </w:p>
    <w:p w14:paraId="5C71A928" w14:textId="77777777" w:rsidR="00B000FE" w:rsidRPr="006B5A13" w:rsidRDefault="00B000FE" w:rsidP="00B000FE">
      <w:pPr>
        <w:spacing w:after="0"/>
      </w:pPr>
      <w:r w:rsidRPr="006B5A13">
        <w:t xml:space="preserve">                    {</w:t>
      </w:r>
    </w:p>
    <w:p w14:paraId="0F7349A9" w14:textId="77777777" w:rsidR="00B000FE" w:rsidRPr="006B5A13" w:rsidRDefault="00B000FE" w:rsidP="00B000FE">
      <w:pPr>
        <w:spacing w:after="0"/>
      </w:pPr>
      <w:r w:rsidRPr="006B5A13">
        <w:t xml:space="preserve">                        switch (j)</w:t>
      </w:r>
    </w:p>
    <w:p w14:paraId="54DDA1F9" w14:textId="77777777" w:rsidR="00B000FE" w:rsidRPr="006B5A13" w:rsidRDefault="00B000FE" w:rsidP="00B000FE">
      <w:pPr>
        <w:spacing w:after="0"/>
      </w:pPr>
      <w:r w:rsidRPr="006B5A13">
        <w:t xml:space="preserve">                        {</w:t>
      </w:r>
    </w:p>
    <w:p w14:paraId="559BB588" w14:textId="77777777" w:rsidR="00B000FE" w:rsidRPr="006B5A13" w:rsidRDefault="00B000FE" w:rsidP="00B000FE">
      <w:pPr>
        <w:spacing w:after="0"/>
      </w:pPr>
      <w:r w:rsidRPr="006B5A13">
        <w:t xml:space="preserve">                            case 0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Blue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519007B5" w14:textId="77777777" w:rsidR="00B000FE" w:rsidRPr="006B5A13" w:rsidRDefault="00B000FE" w:rsidP="00B000FE">
      <w:pPr>
        <w:spacing w:after="0"/>
      </w:pPr>
      <w:r w:rsidRPr="006B5A13">
        <w:t xml:space="preserve">                            case 1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Red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1D849AC6" w14:textId="77777777" w:rsidR="00B000FE" w:rsidRPr="006B5A13" w:rsidRDefault="00B000FE" w:rsidP="00B000FE">
      <w:pPr>
        <w:spacing w:after="0"/>
      </w:pPr>
      <w:r w:rsidRPr="006B5A13">
        <w:t xml:space="preserve">                            case 2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LimeGreen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0332669D" w14:textId="77777777" w:rsidR="00B000FE" w:rsidRPr="006B5A13" w:rsidRDefault="00B000FE" w:rsidP="00B000FE">
      <w:pPr>
        <w:spacing w:after="0"/>
      </w:pPr>
      <w:r w:rsidRPr="006B5A13">
        <w:t xml:space="preserve">                            case 3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Green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3F974FDB" w14:textId="77777777" w:rsidR="00B000FE" w:rsidRPr="006B5A13" w:rsidRDefault="00B000FE" w:rsidP="00B000FE">
      <w:pPr>
        <w:spacing w:after="0"/>
      </w:pPr>
      <w:r w:rsidRPr="006B5A13">
        <w:t xml:space="preserve">                            case 4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Black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2ADF4E97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                    case 5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Orange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53D6D304" w14:textId="77777777" w:rsidR="00B000FE" w:rsidRPr="006B5A13" w:rsidRDefault="00B000FE" w:rsidP="00B000FE">
      <w:pPr>
        <w:spacing w:after="0"/>
      </w:pPr>
      <w:r w:rsidRPr="006B5A13">
        <w:t xml:space="preserve">                            case 6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Purple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736A2A53" w14:textId="77777777" w:rsidR="00B000FE" w:rsidRPr="006B5A13" w:rsidRDefault="00B000FE" w:rsidP="00B000FE">
      <w:pPr>
        <w:spacing w:after="0"/>
      </w:pPr>
      <w:r w:rsidRPr="006B5A13">
        <w:t xml:space="preserve">                            default: break;</w:t>
      </w:r>
    </w:p>
    <w:p w14:paraId="4AE6A53E" w14:textId="77777777" w:rsidR="00B000FE" w:rsidRPr="006B5A13" w:rsidRDefault="00B000FE" w:rsidP="00B000FE">
      <w:pPr>
        <w:spacing w:after="0"/>
      </w:pPr>
      <w:r w:rsidRPr="006B5A13">
        <w:t xml:space="preserve">                        }</w:t>
      </w:r>
    </w:p>
    <w:p w14:paraId="0D5E155E" w14:textId="77777777" w:rsidR="00B000FE" w:rsidRPr="006B5A13" w:rsidRDefault="00B000FE" w:rsidP="00B000FE">
      <w:pPr>
        <w:spacing w:after="0"/>
      </w:pPr>
      <w:r w:rsidRPr="006B5A13">
        <w:t xml:space="preserve">                    }</w:t>
      </w:r>
    </w:p>
    <w:p w14:paraId="6D666274" w14:textId="77777777" w:rsidR="00B000FE" w:rsidRPr="006B5A13" w:rsidRDefault="00B000FE" w:rsidP="00B000FE">
      <w:pPr>
        <w:spacing w:after="0"/>
      </w:pPr>
      <w:r w:rsidRPr="006B5A13">
        <w:t xml:space="preserve">                    else</w:t>
      </w:r>
    </w:p>
    <w:p w14:paraId="0BDBFBE6" w14:textId="77777777" w:rsidR="00B000FE" w:rsidRPr="006B5A13" w:rsidRDefault="00B000FE" w:rsidP="00B000FE">
      <w:pPr>
        <w:spacing w:after="0"/>
      </w:pPr>
      <w:r w:rsidRPr="006B5A13">
        <w:t xml:space="preserve">                    {</w:t>
      </w:r>
    </w:p>
    <w:p w14:paraId="115B4E7F" w14:textId="77777777" w:rsidR="00B000FE" w:rsidRPr="006B5A13" w:rsidRDefault="00B000FE" w:rsidP="00B000FE">
      <w:pPr>
        <w:spacing w:after="0"/>
      </w:pPr>
      <w:r w:rsidRPr="006B5A13">
        <w:t xml:space="preserve">                        switch (j)</w:t>
      </w:r>
    </w:p>
    <w:p w14:paraId="76DF0A7E" w14:textId="77777777" w:rsidR="00B000FE" w:rsidRPr="006B5A13" w:rsidRDefault="00B000FE" w:rsidP="00B000FE">
      <w:pPr>
        <w:spacing w:after="0"/>
      </w:pPr>
      <w:r w:rsidRPr="006B5A13">
        <w:t xml:space="preserve">                        {</w:t>
      </w:r>
    </w:p>
    <w:p w14:paraId="65A271FE" w14:textId="77777777" w:rsidR="00B000FE" w:rsidRPr="006B5A13" w:rsidRDefault="00B000FE" w:rsidP="00B000FE">
      <w:pPr>
        <w:spacing w:after="0"/>
      </w:pPr>
      <w:r w:rsidRPr="006B5A13">
        <w:t xml:space="preserve">                            case 0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Blue</w:t>
      </w:r>
      <w:proofErr w:type="spellEnd"/>
      <w:r w:rsidRPr="006B5A13">
        <w:t xml:space="preserve">, </w:t>
      </w:r>
      <w:proofErr w:type="spellStart"/>
      <w:r w:rsidRPr="006B5A13">
        <w:t>SymbolType.Triangle</w:t>
      </w:r>
      <w:proofErr w:type="spellEnd"/>
      <w:r w:rsidRPr="006B5A13">
        <w:t>); break;</w:t>
      </w:r>
    </w:p>
    <w:p w14:paraId="23FBFE9B" w14:textId="77777777" w:rsidR="00B000FE" w:rsidRPr="006B5A13" w:rsidRDefault="00B000FE" w:rsidP="00B000FE">
      <w:pPr>
        <w:spacing w:after="0"/>
      </w:pPr>
      <w:r w:rsidRPr="006B5A13">
        <w:t xml:space="preserve">                            case 1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Red</w:t>
      </w:r>
      <w:proofErr w:type="spellEnd"/>
      <w:r w:rsidRPr="006B5A13">
        <w:t xml:space="preserve">, </w:t>
      </w:r>
      <w:proofErr w:type="spellStart"/>
      <w:r w:rsidRPr="006B5A13">
        <w:t>SymbolType.Triangle</w:t>
      </w:r>
      <w:proofErr w:type="spellEnd"/>
      <w:r w:rsidRPr="006B5A13">
        <w:t>); break;</w:t>
      </w:r>
    </w:p>
    <w:p w14:paraId="15635847" w14:textId="77777777" w:rsidR="00B000FE" w:rsidRPr="006B5A13" w:rsidRDefault="00B000FE" w:rsidP="00B000FE">
      <w:pPr>
        <w:spacing w:after="0"/>
      </w:pPr>
      <w:r w:rsidRPr="006B5A13">
        <w:t xml:space="preserve">                            case 2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LimeGreen</w:t>
      </w:r>
      <w:proofErr w:type="spellEnd"/>
      <w:r w:rsidRPr="006B5A13">
        <w:t xml:space="preserve">, </w:t>
      </w:r>
      <w:proofErr w:type="spellStart"/>
      <w:r w:rsidRPr="006B5A13">
        <w:t>SymbolType.Triangle</w:t>
      </w:r>
      <w:proofErr w:type="spellEnd"/>
      <w:r w:rsidRPr="006B5A13">
        <w:t>); break;</w:t>
      </w:r>
    </w:p>
    <w:p w14:paraId="1F3E58B6" w14:textId="77777777" w:rsidR="00B000FE" w:rsidRPr="006B5A13" w:rsidRDefault="00B000FE" w:rsidP="00B000FE">
      <w:pPr>
        <w:spacing w:after="0"/>
      </w:pPr>
      <w:r w:rsidRPr="006B5A13">
        <w:t xml:space="preserve">                            case 3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Green</w:t>
      </w:r>
      <w:proofErr w:type="spellEnd"/>
      <w:r w:rsidRPr="006B5A13">
        <w:t xml:space="preserve">, </w:t>
      </w:r>
      <w:proofErr w:type="spellStart"/>
      <w:r w:rsidRPr="006B5A13">
        <w:t>SymbolType.Triangle</w:t>
      </w:r>
      <w:proofErr w:type="spellEnd"/>
      <w:r w:rsidRPr="006B5A13">
        <w:t>); break;</w:t>
      </w:r>
    </w:p>
    <w:p w14:paraId="35DE0B72" w14:textId="77777777" w:rsidR="00B000FE" w:rsidRPr="006B5A13" w:rsidRDefault="00B000FE" w:rsidP="00B000FE">
      <w:pPr>
        <w:spacing w:after="0"/>
      </w:pPr>
      <w:r w:rsidRPr="006B5A13">
        <w:t xml:space="preserve">                            case 4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Black</w:t>
      </w:r>
      <w:proofErr w:type="spellEnd"/>
      <w:r w:rsidRPr="006B5A13">
        <w:t xml:space="preserve">, </w:t>
      </w:r>
      <w:proofErr w:type="spellStart"/>
      <w:r w:rsidRPr="006B5A13">
        <w:t>SymbolType.Triangle</w:t>
      </w:r>
      <w:proofErr w:type="spellEnd"/>
      <w:r w:rsidRPr="006B5A13">
        <w:t>); break;</w:t>
      </w:r>
    </w:p>
    <w:p w14:paraId="2269D946" w14:textId="77777777" w:rsidR="00B000FE" w:rsidRPr="006B5A13" w:rsidRDefault="00B000FE" w:rsidP="00B000FE">
      <w:pPr>
        <w:spacing w:after="0"/>
      </w:pPr>
      <w:r w:rsidRPr="006B5A13">
        <w:t xml:space="preserve">                            case 5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Orange</w:t>
      </w:r>
      <w:proofErr w:type="spellEnd"/>
      <w:r w:rsidRPr="006B5A13">
        <w:t xml:space="preserve">, </w:t>
      </w:r>
      <w:proofErr w:type="spellStart"/>
      <w:r w:rsidRPr="006B5A13">
        <w:t>SymbolType.Triangle</w:t>
      </w:r>
      <w:proofErr w:type="spellEnd"/>
      <w:r w:rsidRPr="006B5A13">
        <w:t>); break;</w:t>
      </w:r>
    </w:p>
    <w:p w14:paraId="51C1297F" w14:textId="77777777" w:rsidR="00B000FE" w:rsidRPr="006B5A13" w:rsidRDefault="00B000FE" w:rsidP="00B000FE">
      <w:pPr>
        <w:spacing w:after="0"/>
      </w:pPr>
      <w:r w:rsidRPr="006B5A13">
        <w:t xml:space="preserve">                            case 6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Purple</w:t>
      </w:r>
      <w:proofErr w:type="spellEnd"/>
      <w:r w:rsidRPr="006B5A13">
        <w:t xml:space="preserve">, </w:t>
      </w:r>
      <w:proofErr w:type="spellStart"/>
      <w:r w:rsidRPr="006B5A13">
        <w:t>SymbolType.Triangle</w:t>
      </w:r>
      <w:proofErr w:type="spellEnd"/>
      <w:r w:rsidRPr="006B5A13">
        <w:t>); break;</w:t>
      </w:r>
    </w:p>
    <w:p w14:paraId="7A61C985" w14:textId="77777777" w:rsidR="00B000FE" w:rsidRPr="006B5A13" w:rsidRDefault="00B000FE" w:rsidP="00B000FE">
      <w:pPr>
        <w:spacing w:after="0"/>
      </w:pPr>
      <w:r w:rsidRPr="006B5A13">
        <w:t xml:space="preserve">                            default: break;</w:t>
      </w:r>
    </w:p>
    <w:p w14:paraId="147CF219" w14:textId="77777777" w:rsidR="00B000FE" w:rsidRPr="006B5A13" w:rsidRDefault="00B000FE" w:rsidP="00B000FE">
      <w:pPr>
        <w:spacing w:after="0"/>
      </w:pPr>
      <w:r w:rsidRPr="006B5A13">
        <w:t xml:space="preserve">                        }</w:t>
      </w:r>
    </w:p>
    <w:p w14:paraId="18606973" w14:textId="77777777" w:rsidR="00B000FE" w:rsidRPr="006B5A13" w:rsidRDefault="00B000FE" w:rsidP="00B000FE">
      <w:pPr>
        <w:spacing w:after="0"/>
      </w:pPr>
      <w:r w:rsidRPr="006B5A13">
        <w:t xml:space="preserve">                    }</w:t>
      </w:r>
    </w:p>
    <w:p w14:paraId="45BA1561" w14:textId="77777777" w:rsidR="00B000FE" w:rsidRPr="006B5A13" w:rsidRDefault="00B000FE" w:rsidP="00B000FE">
      <w:pPr>
        <w:spacing w:after="0"/>
      </w:pPr>
      <w:r w:rsidRPr="006B5A13">
        <w:t xml:space="preserve">                    </w:t>
      </w:r>
    </w:p>
    <w:p w14:paraId="0ED2F159" w14:textId="77777777" w:rsidR="00B000FE" w:rsidRPr="006B5A13" w:rsidRDefault="00B000FE" w:rsidP="00B000FE">
      <w:pPr>
        <w:spacing w:after="0"/>
      </w:pPr>
      <w:r w:rsidRPr="006B5A13">
        <w:t xml:space="preserve">                }</w:t>
      </w:r>
    </w:p>
    <w:p w14:paraId="4D81A545" w14:textId="77777777" w:rsidR="00B000FE" w:rsidRPr="006B5A13" w:rsidRDefault="00B000FE" w:rsidP="00B000FE">
      <w:pPr>
        <w:spacing w:after="0"/>
      </w:pPr>
      <w:r w:rsidRPr="006B5A13">
        <w:t xml:space="preserve">            </w:t>
      </w:r>
    </w:p>
    <w:p w14:paraId="01AE1BEA" w14:textId="77777777" w:rsidR="00B000FE" w:rsidRPr="006B5A13" w:rsidRDefault="00B000FE" w:rsidP="00B000FE">
      <w:pPr>
        <w:spacing w:after="0"/>
      </w:pPr>
      <w:r w:rsidRPr="006B5A13">
        <w:t xml:space="preserve">            }</w:t>
      </w:r>
    </w:p>
    <w:p w14:paraId="0F719D4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PointPairList</w:t>
      </w:r>
      <w:proofErr w:type="spellEnd"/>
      <w:r w:rsidRPr="006B5A13">
        <w:t xml:space="preserve"> </w:t>
      </w:r>
      <w:proofErr w:type="spellStart"/>
      <w:r w:rsidRPr="006B5A13">
        <w:t>end_list_of_process</w:t>
      </w:r>
      <w:proofErr w:type="spellEnd"/>
      <w:r w:rsidRPr="006B5A13">
        <w:t xml:space="preserve"> = new </w:t>
      </w:r>
      <w:proofErr w:type="spellStart"/>
      <w:proofErr w:type="gramStart"/>
      <w:r w:rsidRPr="006B5A13">
        <w:t>PointPairList</w:t>
      </w:r>
      <w:proofErr w:type="spellEnd"/>
      <w:r w:rsidRPr="006B5A13">
        <w:t>(</w:t>
      </w:r>
      <w:proofErr w:type="gramEnd"/>
      <w:r w:rsidRPr="006B5A13">
        <w:t>);</w:t>
      </w:r>
    </w:p>
    <w:p w14:paraId="14AC5CC8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end_list_of_</w:t>
      </w:r>
      <w:proofErr w:type="gramStart"/>
      <w:r w:rsidRPr="006B5A13">
        <w:t>process.Add</w:t>
      </w:r>
      <w:proofErr w:type="spellEnd"/>
      <w:proofErr w:type="gramEnd"/>
      <w:r w:rsidRPr="006B5A13">
        <w:t>(</w:t>
      </w:r>
      <w:proofErr w:type="spellStart"/>
      <w:r w:rsidRPr="006B5A13">
        <w:t>last_dot</w:t>
      </w:r>
      <w:proofErr w:type="spellEnd"/>
      <w:r w:rsidRPr="006B5A13">
        <w:t>, 0);</w:t>
      </w:r>
    </w:p>
    <w:p w14:paraId="33702BEA" w14:textId="77777777" w:rsidR="00B000FE" w:rsidRPr="006B5A13" w:rsidRDefault="00B000FE" w:rsidP="00B000FE">
      <w:pPr>
        <w:spacing w:after="0"/>
      </w:pPr>
      <w:r w:rsidRPr="006B5A13">
        <w:t xml:space="preserve">            string </w:t>
      </w:r>
      <w:proofErr w:type="spellStart"/>
      <w:r w:rsidRPr="006B5A13">
        <w:t>end_text</w:t>
      </w:r>
      <w:proofErr w:type="spellEnd"/>
      <w:r w:rsidRPr="006B5A13">
        <w:t xml:space="preserve"> = "T end:" + </w:t>
      </w:r>
      <w:proofErr w:type="spellStart"/>
      <w:r w:rsidRPr="006B5A13">
        <w:t>last_</w:t>
      </w:r>
      <w:proofErr w:type="gramStart"/>
      <w:r w:rsidRPr="006B5A13">
        <w:t>dot.ToString</w:t>
      </w:r>
      <w:proofErr w:type="spellEnd"/>
      <w:proofErr w:type="gramEnd"/>
      <w:r w:rsidRPr="006B5A13">
        <w:t>();</w:t>
      </w:r>
    </w:p>
    <w:p w14:paraId="71517FE1" w14:textId="77777777" w:rsidR="00B000FE" w:rsidRPr="006B5A13" w:rsidRDefault="00B000FE" w:rsidP="00B000FE">
      <w:pPr>
        <w:spacing w:after="0"/>
      </w:pPr>
      <w:r w:rsidRPr="006B5A13">
        <w:t xml:space="preserve">            textBox3.Text = </w:t>
      </w:r>
      <w:proofErr w:type="spellStart"/>
      <w:r w:rsidRPr="006B5A13">
        <w:t>last_</w:t>
      </w:r>
      <w:proofErr w:type="gramStart"/>
      <w:r w:rsidRPr="006B5A13">
        <w:t>dot.ToString</w:t>
      </w:r>
      <w:proofErr w:type="spellEnd"/>
      <w:proofErr w:type="gramEnd"/>
      <w:r w:rsidRPr="006B5A13">
        <w:t>();</w:t>
      </w:r>
    </w:p>
    <w:p w14:paraId="5EA3CCB4" w14:textId="77777777" w:rsidR="00B000FE" w:rsidRPr="006B5A13" w:rsidRDefault="00B000FE" w:rsidP="00B000FE">
      <w:pPr>
        <w:spacing w:after="0"/>
      </w:pPr>
      <w:r w:rsidRPr="006B5A13">
        <w:t xml:space="preserve">           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>(</w:t>
      </w:r>
      <w:proofErr w:type="spellStart"/>
      <w:r w:rsidRPr="006B5A13">
        <w:t>end_text</w:t>
      </w:r>
      <w:proofErr w:type="spellEnd"/>
      <w:r w:rsidRPr="006B5A13">
        <w:t xml:space="preserve">, </w:t>
      </w:r>
      <w:proofErr w:type="spellStart"/>
      <w:r w:rsidRPr="006B5A13">
        <w:t>end_list_of_process</w:t>
      </w:r>
      <w:proofErr w:type="spellEnd"/>
      <w:r w:rsidRPr="006B5A13">
        <w:t xml:space="preserve">, </w:t>
      </w:r>
      <w:proofErr w:type="spellStart"/>
      <w:r w:rsidRPr="006B5A13">
        <w:t>Color.Red</w:t>
      </w:r>
      <w:proofErr w:type="spellEnd"/>
      <w:r w:rsidRPr="006B5A13">
        <w:t xml:space="preserve">, </w:t>
      </w:r>
      <w:proofErr w:type="spellStart"/>
      <w:r w:rsidRPr="006B5A13">
        <w:t>SymbolType.None</w:t>
      </w:r>
      <w:proofErr w:type="spellEnd"/>
      <w:r w:rsidRPr="006B5A13">
        <w:t xml:space="preserve">); </w:t>
      </w:r>
    </w:p>
    <w:p w14:paraId="4CF0F9DE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zedGraphControl1.GraphPane.AxisChange</w:t>
      </w:r>
      <w:proofErr w:type="gramEnd"/>
      <w:r w:rsidRPr="006B5A13">
        <w:t>();</w:t>
      </w:r>
    </w:p>
    <w:p w14:paraId="53AEA9BE" w14:textId="77777777" w:rsidR="00B000FE" w:rsidRPr="006B5A13" w:rsidRDefault="00B000FE" w:rsidP="00B000FE">
      <w:pPr>
        <w:spacing w:after="0"/>
      </w:pPr>
      <w:r w:rsidRPr="006B5A13">
        <w:t xml:space="preserve">            zedGraphControl1.Invalidate();</w:t>
      </w:r>
    </w:p>
    <w:p w14:paraId="6EB2ADAB" w14:textId="77777777" w:rsidR="00B000FE" w:rsidRPr="006B5A13" w:rsidRDefault="00B000FE" w:rsidP="00B000FE">
      <w:pPr>
        <w:spacing w:after="0"/>
      </w:pPr>
      <w:r w:rsidRPr="006B5A13">
        <w:t xml:space="preserve">        }</w:t>
      </w:r>
    </w:p>
    <w:p w14:paraId="57BD7C8B" w14:textId="77777777" w:rsidR="00B000FE" w:rsidRPr="006B5A13" w:rsidRDefault="00B000FE" w:rsidP="00B000FE">
      <w:pPr>
        <w:spacing w:after="0"/>
      </w:pPr>
    </w:p>
    <w:p w14:paraId="1B5FD16A" w14:textId="77777777" w:rsidR="00B000FE" w:rsidRPr="006B5A13" w:rsidRDefault="00B000FE" w:rsidP="00B000FE">
      <w:pPr>
        <w:spacing w:after="0"/>
      </w:pPr>
      <w:r w:rsidRPr="006B5A13">
        <w:t xml:space="preserve">        private void </w:t>
      </w:r>
      <w:proofErr w:type="spellStart"/>
      <w:r w:rsidRPr="006B5A13">
        <w:t>Clean_</w:t>
      </w:r>
      <w:proofErr w:type="gramStart"/>
      <w:r w:rsidRPr="006B5A13">
        <w:t>Click</w:t>
      </w:r>
      <w:proofErr w:type="spellEnd"/>
      <w:r w:rsidRPr="006B5A13">
        <w:t>(</w:t>
      </w:r>
      <w:proofErr w:type="gramEnd"/>
      <w:r w:rsidRPr="006B5A13">
        <w:t xml:space="preserve">object sender, </w:t>
      </w:r>
      <w:proofErr w:type="spellStart"/>
      <w:r w:rsidRPr="006B5A13">
        <w:t>EventArgs</w:t>
      </w:r>
      <w:proofErr w:type="spellEnd"/>
      <w:r w:rsidRPr="006B5A13">
        <w:t xml:space="preserve"> e)</w:t>
      </w:r>
    </w:p>
    <w:p w14:paraId="45F19F15" w14:textId="77777777" w:rsidR="00B000FE" w:rsidRPr="006B5A13" w:rsidRDefault="00B000FE" w:rsidP="00B000FE">
      <w:pPr>
        <w:spacing w:after="0"/>
      </w:pPr>
      <w:r w:rsidRPr="006B5A13">
        <w:t xml:space="preserve">        {</w:t>
      </w:r>
    </w:p>
    <w:p w14:paraId="6170BEB8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zedGraphControl1.GraphPane.CurveList.Clear</w:t>
      </w:r>
      <w:proofErr w:type="gramEnd"/>
      <w:r w:rsidRPr="006B5A13">
        <w:t>();</w:t>
      </w:r>
    </w:p>
    <w:p w14:paraId="3D518DBB" w14:textId="77777777" w:rsidR="00B000FE" w:rsidRPr="006B5A13" w:rsidRDefault="00B000FE" w:rsidP="00B000FE">
      <w:pPr>
        <w:spacing w:after="0"/>
      </w:pPr>
      <w:r w:rsidRPr="006B5A13">
        <w:t xml:space="preserve">        }</w:t>
      </w:r>
    </w:p>
    <w:p w14:paraId="7CB7268E" w14:textId="77777777" w:rsidR="00B000FE" w:rsidRPr="006B5A13" w:rsidRDefault="00B000FE" w:rsidP="00B000FE">
      <w:pPr>
        <w:spacing w:after="0"/>
      </w:pPr>
    </w:p>
    <w:p w14:paraId="194F1DCF" w14:textId="77777777" w:rsidR="00B000FE" w:rsidRPr="006B5A13" w:rsidRDefault="00B000FE" w:rsidP="00B000FE">
      <w:pPr>
        <w:spacing w:after="0"/>
      </w:pPr>
      <w:r w:rsidRPr="006B5A13">
        <w:t xml:space="preserve">        private void </w:t>
      </w:r>
      <w:proofErr w:type="spellStart"/>
      <w:r w:rsidRPr="006B5A13">
        <w:t>CloseButton_</w:t>
      </w:r>
      <w:proofErr w:type="gramStart"/>
      <w:r w:rsidRPr="006B5A13">
        <w:t>Click</w:t>
      </w:r>
      <w:proofErr w:type="spellEnd"/>
      <w:r w:rsidRPr="006B5A13">
        <w:t>(</w:t>
      </w:r>
      <w:proofErr w:type="gramEnd"/>
      <w:r w:rsidRPr="006B5A13">
        <w:t xml:space="preserve">object sender, </w:t>
      </w:r>
      <w:proofErr w:type="spellStart"/>
      <w:r w:rsidRPr="006B5A13">
        <w:t>EventArgs</w:t>
      </w:r>
      <w:proofErr w:type="spellEnd"/>
      <w:r w:rsidRPr="006B5A13">
        <w:t xml:space="preserve"> e)</w:t>
      </w:r>
    </w:p>
    <w:p w14:paraId="0B374A5F" w14:textId="77777777" w:rsidR="00B000FE" w:rsidRPr="006B5A13" w:rsidRDefault="00B000FE" w:rsidP="00B000FE">
      <w:pPr>
        <w:spacing w:after="0"/>
      </w:pPr>
      <w:r w:rsidRPr="006B5A13">
        <w:t xml:space="preserve">        {</w:t>
      </w:r>
    </w:p>
    <w:p w14:paraId="632CCC84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lose</w:t>
      </w:r>
      <w:proofErr w:type="spellEnd"/>
      <w:proofErr w:type="gramEnd"/>
      <w:r w:rsidRPr="006B5A13">
        <w:t>();</w:t>
      </w:r>
    </w:p>
    <w:p w14:paraId="48AED206" w14:textId="77777777" w:rsidR="00B000FE" w:rsidRPr="006B5A13" w:rsidRDefault="00B000FE" w:rsidP="00B000FE">
      <w:pPr>
        <w:spacing w:after="0"/>
      </w:pPr>
      <w:r w:rsidRPr="006B5A13">
        <w:t xml:space="preserve">        }</w:t>
      </w:r>
    </w:p>
    <w:p w14:paraId="75BC037F" w14:textId="77777777" w:rsidR="00B000FE" w:rsidRPr="006B5A13" w:rsidRDefault="00B000FE" w:rsidP="00B000FE">
      <w:pPr>
        <w:spacing w:after="0"/>
      </w:pPr>
    </w:p>
    <w:p w14:paraId="48DF1EBD" w14:textId="77777777" w:rsidR="00B000FE" w:rsidRPr="006B5A13" w:rsidRDefault="00B000FE" w:rsidP="00B000FE">
      <w:pPr>
        <w:spacing w:after="0"/>
      </w:pPr>
      <w:r w:rsidRPr="006B5A13">
        <w:t xml:space="preserve">        private void </w:t>
      </w:r>
      <w:proofErr w:type="spellStart"/>
      <w:r w:rsidRPr="006B5A13">
        <w:t>Рисование_</w:t>
      </w:r>
      <w:proofErr w:type="gramStart"/>
      <w:r w:rsidRPr="006B5A13">
        <w:t>MouseDown</w:t>
      </w:r>
      <w:proofErr w:type="spellEnd"/>
      <w:r w:rsidRPr="006B5A13">
        <w:t>(</w:t>
      </w:r>
      <w:proofErr w:type="gramEnd"/>
      <w:r w:rsidRPr="006B5A13">
        <w:t xml:space="preserve">object sender, </w:t>
      </w:r>
      <w:proofErr w:type="spellStart"/>
      <w:r w:rsidRPr="006B5A13">
        <w:t>MouseEventArgs</w:t>
      </w:r>
      <w:proofErr w:type="spellEnd"/>
      <w:r w:rsidRPr="006B5A13">
        <w:t xml:space="preserve"> e)</w:t>
      </w:r>
    </w:p>
    <w:p w14:paraId="32AB1F63" w14:textId="77777777" w:rsidR="00B000FE" w:rsidRPr="006B5A13" w:rsidRDefault="00B000FE" w:rsidP="00B000FE">
      <w:pPr>
        <w:spacing w:after="0"/>
      </w:pPr>
      <w:r w:rsidRPr="006B5A13">
        <w:t xml:space="preserve">        {</w:t>
      </w:r>
    </w:p>
    <w:p w14:paraId="69DFF3E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apture</w:t>
      </w:r>
      <w:proofErr w:type="spellEnd"/>
      <w:proofErr w:type="gramEnd"/>
      <w:r w:rsidRPr="006B5A13">
        <w:t xml:space="preserve"> = false;</w:t>
      </w:r>
    </w:p>
    <w:p w14:paraId="4F9DB891" w14:textId="77777777" w:rsidR="00B000FE" w:rsidRPr="006B5A13" w:rsidRDefault="00B000FE" w:rsidP="00B000FE">
      <w:pPr>
        <w:spacing w:after="0"/>
      </w:pPr>
      <w:r w:rsidRPr="006B5A13">
        <w:t xml:space="preserve">            Win32.SendMessage(</w:t>
      </w:r>
      <w:proofErr w:type="spellStart"/>
      <w:proofErr w:type="gramStart"/>
      <w:r w:rsidRPr="006B5A13">
        <w:t>this.Handle</w:t>
      </w:r>
      <w:proofErr w:type="spellEnd"/>
      <w:proofErr w:type="gramEnd"/>
      <w:r w:rsidRPr="006B5A13">
        <w:t>, Win32.WM_NCLBUTTONDOWN, Win32.HTCAPTION, 0);</w:t>
      </w:r>
    </w:p>
    <w:p w14:paraId="70BE7AF9" w14:textId="77777777" w:rsidR="00B000FE" w:rsidRPr="006B5A13" w:rsidRDefault="00B000FE" w:rsidP="00B000FE">
      <w:pPr>
        <w:spacing w:after="0"/>
      </w:pPr>
      <w:r w:rsidRPr="006B5A13">
        <w:t xml:space="preserve">        }</w:t>
      </w:r>
    </w:p>
    <w:p w14:paraId="56809CAA" w14:textId="77777777" w:rsidR="00B000FE" w:rsidRPr="006B5A13" w:rsidRDefault="00B000FE" w:rsidP="00B000FE">
      <w:pPr>
        <w:spacing w:after="0"/>
      </w:pPr>
    </w:p>
    <w:p w14:paraId="1F07097D" w14:textId="77777777" w:rsidR="00B000FE" w:rsidRPr="006B5A13" w:rsidRDefault="00B000FE" w:rsidP="00B000FE">
      <w:pPr>
        <w:spacing w:after="0"/>
      </w:pPr>
      <w:r w:rsidRPr="006B5A13">
        <w:t xml:space="preserve">        private void </w:t>
      </w:r>
      <w:proofErr w:type="spellStart"/>
      <w:r w:rsidRPr="006B5A13">
        <w:t>GetMatrix_</w:t>
      </w:r>
      <w:proofErr w:type="gramStart"/>
      <w:r w:rsidRPr="006B5A13">
        <w:t>Click</w:t>
      </w:r>
      <w:proofErr w:type="spellEnd"/>
      <w:r w:rsidRPr="006B5A13">
        <w:t>(</w:t>
      </w:r>
      <w:proofErr w:type="gramEnd"/>
      <w:r w:rsidRPr="006B5A13">
        <w:t xml:space="preserve">object sender, </w:t>
      </w:r>
      <w:proofErr w:type="spellStart"/>
      <w:r w:rsidRPr="006B5A13">
        <w:t>EventArgs</w:t>
      </w:r>
      <w:proofErr w:type="spellEnd"/>
      <w:r w:rsidRPr="006B5A13">
        <w:t xml:space="preserve"> e)</w:t>
      </w:r>
    </w:p>
    <w:p w14:paraId="6C03D12E" w14:textId="77777777" w:rsidR="00B000FE" w:rsidRPr="006B5A13" w:rsidRDefault="00B000FE" w:rsidP="00B000FE">
      <w:pPr>
        <w:spacing w:after="0"/>
      </w:pPr>
      <w:r w:rsidRPr="006B5A13">
        <w:t xml:space="preserve">        {</w:t>
      </w:r>
    </w:p>
    <w:p w14:paraId="697CCA91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sprocessors</w:t>
      </w:r>
      <w:proofErr w:type="spellEnd"/>
      <w:r w:rsidRPr="006B5A13">
        <w:t xml:space="preserve"> = Convert.ToInt32(textBox1.Text);</w:t>
      </w:r>
    </w:p>
    <w:p w14:paraId="73741C6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nprocessors</w:t>
      </w:r>
      <w:proofErr w:type="spellEnd"/>
      <w:r w:rsidRPr="006B5A13">
        <w:t xml:space="preserve"> = Convert.ToInt32(textBox2.Text);</w:t>
      </w:r>
    </w:p>
    <w:p w14:paraId="4873763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DrawTableForMatrix</w:t>
      </w:r>
      <w:proofErr w:type="spellEnd"/>
      <w:r w:rsidRPr="006B5A13">
        <w:t>(</w:t>
      </w:r>
      <w:proofErr w:type="spellStart"/>
      <w:proofErr w:type="gramEnd"/>
      <w:r w:rsidRPr="006B5A13">
        <w:t>sprocessors</w:t>
      </w:r>
      <w:proofErr w:type="spellEnd"/>
      <w:r w:rsidRPr="006B5A13">
        <w:t xml:space="preserve">, </w:t>
      </w:r>
      <w:proofErr w:type="spellStart"/>
      <w:r w:rsidRPr="006B5A13">
        <w:t>nprocessors</w:t>
      </w:r>
      <w:proofErr w:type="spellEnd"/>
      <w:r w:rsidRPr="006B5A13">
        <w:t>);</w:t>
      </w:r>
    </w:p>
    <w:p w14:paraId="1089DB31" w14:textId="77777777" w:rsidR="00B000FE" w:rsidRPr="006B5A13" w:rsidRDefault="00B000FE" w:rsidP="00B000FE">
      <w:pPr>
        <w:spacing w:after="0"/>
      </w:pPr>
      <w:r w:rsidRPr="006B5A13">
        <w:t xml:space="preserve">        }</w:t>
      </w:r>
    </w:p>
    <w:p w14:paraId="13AAB2C8" w14:textId="77777777" w:rsidR="00B000FE" w:rsidRPr="006B5A13" w:rsidRDefault="00B000FE" w:rsidP="00B000FE">
      <w:pPr>
        <w:spacing w:after="0"/>
      </w:pPr>
      <w:r w:rsidRPr="006B5A13">
        <w:t xml:space="preserve">        private void </w:t>
      </w:r>
      <w:proofErr w:type="spellStart"/>
      <w:proofErr w:type="gramStart"/>
      <w:r w:rsidRPr="006B5A13">
        <w:t>DrawTableForMatrix</w:t>
      </w:r>
      <w:proofErr w:type="spellEnd"/>
      <w:r w:rsidRPr="006B5A13">
        <w:t>(</w:t>
      </w:r>
      <w:proofErr w:type="gramEnd"/>
      <w:r w:rsidRPr="006B5A13">
        <w:t xml:space="preserve">int </w:t>
      </w:r>
      <w:proofErr w:type="spellStart"/>
      <w:r w:rsidRPr="006B5A13">
        <w:t>s,int</w:t>
      </w:r>
      <w:proofErr w:type="spellEnd"/>
      <w:r w:rsidRPr="006B5A13">
        <w:t xml:space="preserve"> n)</w:t>
      </w:r>
    </w:p>
    <w:p w14:paraId="16995D2E" w14:textId="77777777" w:rsidR="00B000FE" w:rsidRPr="006B5A13" w:rsidRDefault="00B000FE" w:rsidP="00B000FE">
      <w:pPr>
        <w:spacing w:after="0"/>
      </w:pPr>
      <w:r w:rsidRPr="006B5A13">
        <w:t xml:space="preserve">        {</w:t>
      </w:r>
    </w:p>
    <w:p w14:paraId="14985BD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dataGridView1.Columns.Clear</w:t>
      </w:r>
      <w:proofErr w:type="gramEnd"/>
      <w:r w:rsidRPr="006B5A13">
        <w:t>();</w:t>
      </w:r>
    </w:p>
    <w:p w14:paraId="3409294B" w14:textId="77777777" w:rsidR="00B000FE" w:rsidRPr="006B5A13" w:rsidRDefault="00B000FE" w:rsidP="00B000FE">
      <w:pPr>
        <w:spacing w:after="0"/>
      </w:pPr>
      <w:r w:rsidRPr="006B5A13">
        <w:t xml:space="preserve">            dataGridView1.ColumnCount = s;</w:t>
      </w:r>
    </w:p>
    <w:p w14:paraId="5E81ED53" w14:textId="77777777" w:rsidR="00B000FE" w:rsidRPr="006B5A13" w:rsidRDefault="00B000FE" w:rsidP="00B000FE">
      <w:pPr>
        <w:spacing w:after="0"/>
      </w:pPr>
      <w:r w:rsidRPr="006B5A13">
        <w:t xml:space="preserve">            for (int </w:t>
      </w:r>
      <w:proofErr w:type="spellStart"/>
      <w:r w:rsidRPr="006B5A13">
        <w:t>i</w:t>
      </w:r>
      <w:proofErr w:type="spellEnd"/>
      <w:r w:rsidRPr="006B5A13">
        <w:t xml:space="preserve"> = 0; </w:t>
      </w:r>
      <w:proofErr w:type="spellStart"/>
      <w:r w:rsidRPr="006B5A13">
        <w:t>i</w:t>
      </w:r>
      <w:proofErr w:type="spellEnd"/>
      <w:r w:rsidRPr="006B5A13">
        <w:t xml:space="preserve"> &lt; s; </w:t>
      </w:r>
      <w:proofErr w:type="spellStart"/>
      <w:r w:rsidRPr="006B5A13">
        <w:t>i</w:t>
      </w:r>
      <w:proofErr w:type="spellEnd"/>
      <w:r w:rsidRPr="006B5A13">
        <w:t>++)</w:t>
      </w:r>
    </w:p>
    <w:p w14:paraId="397A6324" w14:textId="77777777" w:rsidR="00B000FE" w:rsidRPr="006B5A13" w:rsidRDefault="00B000FE" w:rsidP="00B000FE">
      <w:pPr>
        <w:spacing w:after="0"/>
      </w:pPr>
      <w:r w:rsidRPr="006B5A13">
        <w:t xml:space="preserve">            {</w:t>
      </w:r>
    </w:p>
    <w:p w14:paraId="273A3BB0" w14:textId="77777777" w:rsidR="00B000FE" w:rsidRPr="006B5A13" w:rsidRDefault="00B000FE" w:rsidP="00B000FE">
      <w:pPr>
        <w:spacing w:after="0"/>
      </w:pPr>
      <w:r w:rsidRPr="006B5A13">
        <w:t xml:space="preserve">                dataGridView1.Columns[</w:t>
      </w:r>
      <w:proofErr w:type="spellStart"/>
      <w:r w:rsidRPr="006B5A13">
        <w:t>i</w:t>
      </w:r>
      <w:proofErr w:type="spellEnd"/>
      <w:proofErr w:type="gramStart"/>
      <w:r w:rsidRPr="006B5A13">
        <w:t>].Width</w:t>
      </w:r>
      <w:proofErr w:type="gramEnd"/>
      <w:r w:rsidRPr="006B5A13">
        <w:t xml:space="preserve"> = 15;</w:t>
      </w:r>
    </w:p>
    <w:p w14:paraId="0010A017" w14:textId="77777777" w:rsidR="00B000FE" w:rsidRPr="006B5A13" w:rsidRDefault="00B000FE" w:rsidP="00B000FE">
      <w:pPr>
        <w:spacing w:after="0"/>
      </w:pPr>
      <w:r w:rsidRPr="006B5A13">
        <w:t xml:space="preserve">            }</w:t>
      </w:r>
    </w:p>
    <w:p w14:paraId="18DA3AF8" w14:textId="77777777" w:rsidR="00B000FE" w:rsidRPr="006B5A13" w:rsidRDefault="00B000FE" w:rsidP="00B000FE">
      <w:pPr>
        <w:spacing w:after="0"/>
      </w:pPr>
      <w:r w:rsidRPr="006B5A13">
        <w:t xml:space="preserve">            dataGridView1.RowCount = n;</w:t>
      </w:r>
    </w:p>
    <w:p w14:paraId="071500CF" w14:textId="77777777" w:rsidR="00B000FE" w:rsidRPr="006B5A13" w:rsidRDefault="00B000FE" w:rsidP="00B000FE">
      <w:pPr>
        <w:spacing w:after="0"/>
      </w:pPr>
      <w:r w:rsidRPr="006B5A13">
        <w:t xml:space="preserve">        }</w:t>
      </w:r>
    </w:p>
    <w:p w14:paraId="4BCCB59F" w14:textId="77777777" w:rsidR="00B000FE" w:rsidRPr="006B5A13" w:rsidRDefault="00B000FE" w:rsidP="00B000FE">
      <w:pPr>
        <w:spacing w:after="0"/>
      </w:pPr>
      <w:r w:rsidRPr="006B5A13">
        <w:t xml:space="preserve">        private void </w:t>
      </w:r>
      <w:proofErr w:type="spellStart"/>
      <w:r w:rsidRPr="006B5A13">
        <w:t>DefaultValue_</w:t>
      </w:r>
      <w:proofErr w:type="gramStart"/>
      <w:r w:rsidRPr="006B5A13">
        <w:t>Click</w:t>
      </w:r>
      <w:proofErr w:type="spellEnd"/>
      <w:r w:rsidRPr="006B5A13">
        <w:t>(</w:t>
      </w:r>
      <w:proofErr w:type="gramEnd"/>
      <w:r w:rsidRPr="006B5A13">
        <w:t xml:space="preserve">object sender, </w:t>
      </w:r>
      <w:proofErr w:type="spellStart"/>
      <w:r w:rsidRPr="006B5A13">
        <w:t>EventArgs</w:t>
      </w:r>
      <w:proofErr w:type="spellEnd"/>
      <w:r w:rsidRPr="006B5A13">
        <w:t xml:space="preserve"> e)</w:t>
      </w:r>
    </w:p>
    <w:p w14:paraId="076073CB" w14:textId="77777777" w:rsidR="00B000FE" w:rsidRPr="006B5A13" w:rsidRDefault="00B000FE" w:rsidP="00B000FE">
      <w:pPr>
        <w:spacing w:after="0"/>
      </w:pPr>
      <w:r w:rsidRPr="006B5A13">
        <w:t xml:space="preserve">        {</w:t>
      </w:r>
    </w:p>
    <w:p w14:paraId="1A46EAA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DrawTableForMatrix</w:t>
      </w:r>
      <w:proofErr w:type="spellEnd"/>
      <w:r w:rsidRPr="006B5A13">
        <w:t>(</w:t>
      </w:r>
      <w:proofErr w:type="gramEnd"/>
      <w:r w:rsidRPr="006B5A13">
        <w:t>7, 7);</w:t>
      </w:r>
    </w:p>
    <w:p w14:paraId="2DA482C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int[</w:t>
      </w:r>
      <w:proofErr w:type="gramEnd"/>
      <w:r w:rsidRPr="006B5A13">
        <w:t xml:space="preserve">,] </w:t>
      </w:r>
      <w:proofErr w:type="spellStart"/>
      <w:r w:rsidRPr="006B5A13">
        <w:t>DefaultMatrix</w:t>
      </w:r>
      <w:proofErr w:type="spellEnd"/>
      <w:r w:rsidRPr="006B5A13">
        <w:t xml:space="preserve"> = {</w:t>
      </w:r>
    </w:p>
    <w:p w14:paraId="1B38CC2E" w14:textId="77777777" w:rsidR="00B000FE" w:rsidRPr="006B5A13" w:rsidRDefault="00B000FE" w:rsidP="00B000FE">
      <w:pPr>
        <w:spacing w:after="0"/>
      </w:pPr>
      <w:r w:rsidRPr="006B5A13">
        <w:t xml:space="preserve">                </w:t>
      </w:r>
      <w:proofErr w:type="gramStart"/>
      <w:r w:rsidRPr="006B5A13">
        <w:t>{ 1</w:t>
      </w:r>
      <w:proofErr w:type="gramEnd"/>
      <w:r w:rsidRPr="006B5A13">
        <w:t>,3,4,5,3,2,1 },</w:t>
      </w:r>
    </w:p>
    <w:p w14:paraId="6CFDBEA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{ 3</w:t>
      </w:r>
      <w:proofErr w:type="gramEnd"/>
      <w:r w:rsidRPr="006B5A13">
        <w:t>,4,5,3,2,1,1 },</w:t>
      </w:r>
    </w:p>
    <w:p w14:paraId="5D88D501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{ 4</w:t>
      </w:r>
      <w:proofErr w:type="gramEnd"/>
      <w:r w:rsidRPr="006B5A13">
        <w:t>,5,3,2,1,1,3 },</w:t>
      </w:r>
    </w:p>
    <w:p w14:paraId="65605F67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{ 5</w:t>
      </w:r>
      <w:proofErr w:type="gramEnd"/>
      <w:r w:rsidRPr="006B5A13">
        <w:t>,3,2,1,1,3,4 },</w:t>
      </w:r>
    </w:p>
    <w:p w14:paraId="3D38DCAB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{ 3</w:t>
      </w:r>
      <w:proofErr w:type="gramEnd"/>
      <w:r w:rsidRPr="006B5A13">
        <w:t>,2,1,1,3,4,5 },</w:t>
      </w:r>
    </w:p>
    <w:p w14:paraId="49765553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{ 2</w:t>
      </w:r>
      <w:proofErr w:type="gramEnd"/>
      <w:r w:rsidRPr="006B5A13">
        <w:t>,1,1,3,4,5,3 },</w:t>
      </w:r>
    </w:p>
    <w:p w14:paraId="5BB43CB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{ 1</w:t>
      </w:r>
      <w:proofErr w:type="gramEnd"/>
      <w:r w:rsidRPr="006B5A13">
        <w:t>,1,3,4,5,3,2 },</w:t>
      </w:r>
    </w:p>
    <w:p w14:paraId="2C8B654C" w14:textId="77777777" w:rsidR="00B000FE" w:rsidRPr="006B5A13" w:rsidRDefault="00B000FE" w:rsidP="00B000FE">
      <w:pPr>
        <w:spacing w:after="0"/>
      </w:pPr>
      <w:r w:rsidRPr="006B5A13">
        <w:t xml:space="preserve">            };</w:t>
      </w:r>
    </w:p>
    <w:p w14:paraId="7AB9DC63" w14:textId="77777777" w:rsidR="00B000FE" w:rsidRPr="006B5A13" w:rsidRDefault="00B000FE" w:rsidP="00B000FE">
      <w:pPr>
        <w:spacing w:after="0"/>
      </w:pPr>
      <w:r w:rsidRPr="006B5A13">
        <w:t xml:space="preserve">            for (int </w:t>
      </w:r>
      <w:proofErr w:type="spellStart"/>
      <w:r w:rsidRPr="006B5A13">
        <w:t>i</w:t>
      </w:r>
      <w:proofErr w:type="spellEnd"/>
      <w:r w:rsidRPr="006B5A13">
        <w:t xml:space="preserve"> = 0; </w:t>
      </w:r>
      <w:proofErr w:type="spellStart"/>
      <w:r w:rsidRPr="006B5A13">
        <w:t>i</w:t>
      </w:r>
      <w:proofErr w:type="spellEnd"/>
      <w:r w:rsidRPr="006B5A13">
        <w:t xml:space="preserve"> &lt; </w:t>
      </w:r>
      <w:proofErr w:type="spellStart"/>
      <w:r w:rsidRPr="006B5A13">
        <w:t>nprocessors</w:t>
      </w:r>
      <w:proofErr w:type="spellEnd"/>
      <w:r w:rsidRPr="006B5A13">
        <w:t xml:space="preserve">; </w:t>
      </w:r>
      <w:proofErr w:type="spellStart"/>
      <w:r w:rsidRPr="006B5A13">
        <w:t>i</w:t>
      </w:r>
      <w:proofErr w:type="spellEnd"/>
      <w:r w:rsidRPr="006B5A13">
        <w:t>++)</w:t>
      </w:r>
    </w:p>
    <w:p w14:paraId="4748C29E" w14:textId="77777777" w:rsidR="00B000FE" w:rsidRPr="006B5A13" w:rsidRDefault="00B000FE" w:rsidP="00B000FE">
      <w:pPr>
        <w:spacing w:after="0"/>
      </w:pPr>
      <w:r w:rsidRPr="006B5A13">
        <w:t xml:space="preserve">            {</w:t>
      </w:r>
    </w:p>
    <w:p w14:paraId="4D5EFC97" w14:textId="77777777" w:rsidR="00B000FE" w:rsidRPr="006B5A13" w:rsidRDefault="00B000FE" w:rsidP="00B000FE">
      <w:pPr>
        <w:spacing w:after="0"/>
      </w:pPr>
      <w:r w:rsidRPr="006B5A13">
        <w:t xml:space="preserve">                for (int j = 0; j &lt; </w:t>
      </w:r>
      <w:proofErr w:type="spellStart"/>
      <w:r w:rsidRPr="006B5A13">
        <w:t>sprocessors</w:t>
      </w:r>
      <w:proofErr w:type="spellEnd"/>
      <w:r w:rsidRPr="006B5A13">
        <w:t xml:space="preserve">; </w:t>
      </w:r>
      <w:proofErr w:type="spellStart"/>
      <w:r w:rsidRPr="006B5A13">
        <w:t>j++</w:t>
      </w:r>
      <w:proofErr w:type="spellEnd"/>
      <w:r w:rsidRPr="006B5A13">
        <w:t>)</w:t>
      </w:r>
    </w:p>
    <w:p w14:paraId="500D1AD9" w14:textId="77777777" w:rsidR="00B000FE" w:rsidRPr="006B5A13" w:rsidRDefault="00B000FE" w:rsidP="00B000FE">
      <w:pPr>
        <w:spacing w:after="0"/>
      </w:pPr>
      <w:r w:rsidRPr="006B5A13">
        <w:t xml:space="preserve">                {</w:t>
      </w:r>
    </w:p>
    <w:p w14:paraId="21CBE98D" w14:textId="77777777" w:rsidR="00B000FE" w:rsidRPr="006B5A13" w:rsidRDefault="00B000FE" w:rsidP="00B000FE">
      <w:pPr>
        <w:spacing w:after="0"/>
      </w:pPr>
      <w:r w:rsidRPr="006B5A13">
        <w:t xml:space="preserve">                    dataGridView1.Rows[</w:t>
      </w:r>
      <w:proofErr w:type="spellStart"/>
      <w:r w:rsidRPr="006B5A13">
        <w:t>i</w:t>
      </w:r>
      <w:proofErr w:type="spellEnd"/>
      <w:proofErr w:type="gramStart"/>
      <w:r w:rsidRPr="006B5A13">
        <w:t>].Cells</w:t>
      </w:r>
      <w:proofErr w:type="gramEnd"/>
      <w:r w:rsidRPr="006B5A13">
        <w:t xml:space="preserve">[j].Value = </w:t>
      </w:r>
      <w:proofErr w:type="spellStart"/>
      <w:r w:rsidRPr="006B5A13">
        <w:t>DefaultMatrix</w:t>
      </w:r>
      <w:proofErr w:type="spellEnd"/>
      <w:r w:rsidRPr="006B5A13">
        <w:t>[</w:t>
      </w:r>
      <w:proofErr w:type="spellStart"/>
      <w:r w:rsidRPr="006B5A13">
        <w:t>i</w:t>
      </w:r>
      <w:proofErr w:type="spellEnd"/>
      <w:r w:rsidRPr="006B5A13">
        <w:t>, j];</w:t>
      </w:r>
    </w:p>
    <w:p w14:paraId="26CB7D39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        }</w:t>
      </w:r>
    </w:p>
    <w:p w14:paraId="678FB39E" w14:textId="77777777" w:rsidR="00B000FE" w:rsidRPr="006B5A13" w:rsidRDefault="00B000FE" w:rsidP="00B000FE">
      <w:pPr>
        <w:spacing w:after="0"/>
      </w:pPr>
      <w:r w:rsidRPr="006B5A13">
        <w:t xml:space="preserve">            }</w:t>
      </w:r>
    </w:p>
    <w:p w14:paraId="0EEAB248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Tmatrix</w:t>
      </w:r>
      <w:proofErr w:type="spellEnd"/>
      <w:r w:rsidRPr="006B5A13">
        <w:t xml:space="preserve"> = </w:t>
      </w:r>
      <w:proofErr w:type="spellStart"/>
      <w:r w:rsidRPr="006B5A13">
        <w:t>DefaultMatrix</w:t>
      </w:r>
      <w:proofErr w:type="spellEnd"/>
      <w:r w:rsidRPr="006B5A13">
        <w:t>;</w:t>
      </w:r>
    </w:p>
    <w:p w14:paraId="5CC62DA0" w14:textId="77777777" w:rsidR="00B000FE" w:rsidRPr="006B5A13" w:rsidRDefault="00B000FE" w:rsidP="00B000FE">
      <w:pPr>
        <w:spacing w:after="0"/>
      </w:pPr>
      <w:r w:rsidRPr="006B5A13">
        <w:t xml:space="preserve">        }</w:t>
      </w:r>
    </w:p>
    <w:p w14:paraId="39D1392E" w14:textId="77777777" w:rsidR="00B000FE" w:rsidRPr="006B5A13" w:rsidRDefault="00B000FE" w:rsidP="00B000FE">
      <w:pPr>
        <w:spacing w:after="0"/>
      </w:pPr>
      <w:r w:rsidRPr="006B5A13">
        <w:t xml:space="preserve">        private void Draw2_</w:t>
      </w:r>
      <w:proofErr w:type="gramStart"/>
      <w:r w:rsidRPr="006B5A13">
        <w:t>Click(</w:t>
      </w:r>
      <w:proofErr w:type="gramEnd"/>
      <w:r w:rsidRPr="006B5A13">
        <w:t xml:space="preserve">object sender, </w:t>
      </w:r>
      <w:proofErr w:type="spellStart"/>
      <w:r w:rsidRPr="006B5A13">
        <w:t>EventArgs</w:t>
      </w:r>
      <w:proofErr w:type="spellEnd"/>
      <w:r w:rsidRPr="006B5A13">
        <w:t xml:space="preserve"> e)</w:t>
      </w:r>
    </w:p>
    <w:p w14:paraId="2A8B5C53" w14:textId="77777777" w:rsidR="00B000FE" w:rsidRPr="006B5A13" w:rsidRDefault="00B000FE" w:rsidP="00B000FE">
      <w:pPr>
        <w:spacing w:after="0"/>
      </w:pPr>
      <w:r w:rsidRPr="006B5A13">
        <w:t xml:space="preserve">        {</w:t>
      </w:r>
    </w:p>
    <w:p w14:paraId="3F61A1FC" w14:textId="77777777" w:rsidR="00B000FE" w:rsidRPr="006B5A13" w:rsidRDefault="00B000FE" w:rsidP="00B000FE">
      <w:pPr>
        <w:spacing w:after="0"/>
      </w:pPr>
      <w:r w:rsidRPr="006B5A13">
        <w:t xml:space="preserve">            zedGraphControl1.Visible = true;</w:t>
      </w:r>
    </w:p>
    <w:p w14:paraId="1F90257A" w14:textId="77777777" w:rsidR="00B000FE" w:rsidRPr="006B5A13" w:rsidRDefault="00B000FE" w:rsidP="00B000FE">
      <w:pPr>
        <w:spacing w:after="0"/>
      </w:pPr>
    </w:p>
    <w:p w14:paraId="77FA867E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GraphPane</w:t>
      </w:r>
      <w:proofErr w:type="spellEnd"/>
      <w:r w:rsidRPr="006B5A13">
        <w:t xml:space="preserve"> pane = zedGraphControl1.GraphPane;</w:t>
      </w:r>
    </w:p>
    <w:p w14:paraId="6106936C" w14:textId="77777777" w:rsidR="00B000FE" w:rsidRPr="006B5A13" w:rsidRDefault="00B000FE" w:rsidP="00B000FE">
      <w:pPr>
        <w:spacing w:after="0"/>
      </w:pPr>
    </w:p>
    <w:p w14:paraId="5452759E" w14:textId="77777777" w:rsidR="00B000FE" w:rsidRPr="00B000FE" w:rsidRDefault="00B000FE" w:rsidP="00B000FE">
      <w:pPr>
        <w:spacing w:after="0"/>
        <w:rPr>
          <w:lang w:val="ru-RU"/>
        </w:rPr>
      </w:pPr>
      <w:r w:rsidRPr="006B5A13">
        <w:t xml:space="preserve">            </w:t>
      </w:r>
      <w:proofErr w:type="gramStart"/>
      <w:r w:rsidRPr="006B5A13">
        <w:t>pane</w:t>
      </w:r>
      <w:r w:rsidRPr="00B000FE">
        <w:rPr>
          <w:lang w:val="ru-RU"/>
        </w:rPr>
        <w:t>.</w:t>
      </w:r>
      <w:r w:rsidRPr="006B5A13">
        <w:t>Title</w:t>
      </w:r>
      <w:r w:rsidRPr="00B000FE">
        <w:rPr>
          <w:lang w:val="ru-RU"/>
        </w:rPr>
        <w:t>.</w:t>
      </w:r>
      <w:r w:rsidRPr="006B5A13">
        <w:t>Text</w:t>
      </w:r>
      <w:proofErr w:type="gramEnd"/>
      <w:r w:rsidRPr="00B000FE">
        <w:rPr>
          <w:lang w:val="ru-RU"/>
        </w:rPr>
        <w:t xml:space="preserve"> = "Первый синхронный режим \</w:t>
      </w:r>
      <w:r w:rsidRPr="006B5A13">
        <w:t>n</w:t>
      </w:r>
      <w:r w:rsidRPr="00B000FE">
        <w:rPr>
          <w:lang w:val="ru-RU"/>
        </w:rPr>
        <w:t xml:space="preserve"> распределенных конкурирующих процессов";</w:t>
      </w:r>
    </w:p>
    <w:p w14:paraId="7A771100" w14:textId="77777777" w:rsidR="00B000FE" w:rsidRPr="006B5A13" w:rsidRDefault="00B000FE" w:rsidP="00B000FE">
      <w:pPr>
        <w:spacing w:after="0"/>
      </w:pPr>
      <w:r w:rsidRPr="00B000FE">
        <w:rPr>
          <w:lang w:val="ru-RU"/>
        </w:rPr>
        <w:t xml:space="preserve">            </w:t>
      </w:r>
      <w:proofErr w:type="spellStart"/>
      <w:proofErr w:type="gramStart"/>
      <w:r w:rsidRPr="006B5A13">
        <w:t>pane.XAxis.Title</w:t>
      </w:r>
      <w:proofErr w:type="gramEnd"/>
      <w:r w:rsidRPr="006B5A13">
        <w:t>.Text</w:t>
      </w:r>
      <w:proofErr w:type="spellEnd"/>
      <w:r w:rsidRPr="006B5A13">
        <w:t xml:space="preserve"> = "T (</w:t>
      </w:r>
      <w:proofErr w:type="spellStart"/>
      <w:r w:rsidRPr="006B5A13">
        <w:t>p,n,s,e</w:t>
      </w:r>
      <w:proofErr w:type="spellEnd"/>
      <w:r w:rsidRPr="006B5A13">
        <w:t>)";</w:t>
      </w:r>
    </w:p>
    <w:p w14:paraId="44D42EB3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pane.YAxis.Title</w:t>
      </w:r>
      <w:proofErr w:type="gramEnd"/>
      <w:r w:rsidRPr="006B5A13">
        <w:t>.Text</w:t>
      </w:r>
      <w:proofErr w:type="spellEnd"/>
      <w:r w:rsidRPr="006B5A13">
        <w:t xml:space="preserve"> = "P";</w:t>
      </w:r>
    </w:p>
    <w:p w14:paraId="1B10730E" w14:textId="77777777" w:rsidR="00B000FE" w:rsidRPr="006B5A13" w:rsidRDefault="00B000FE" w:rsidP="00B000FE">
      <w:pPr>
        <w:spacing w:after="0"/>
      </w:pPr>
    </w:p>
    <w:p w14:paraId="611A9462" w14:textId="77777777" w:rsidR="00B000FE" w:rsidRPr="006B5A13" w:rsidRDefault="00B000FE" w:rsidP="00B000FE">
      <w:pPr>
        <w:spacing w:after="0"/>
      </w:pPr>
    </w:p>
    <w:p w14:paraId="53BB6B9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pane.CurveList.Clear</w:t>
      </w:r>
      <w:proofErr w:type="spellEnd"/>
      <w:proofErr w:type="gramEnd"/>
      <w:r w:rsidRPr="006B5A13">
        <w:t>();</w:t>
      </w:r>
    </w:p>
    <w:p w14:paraId="581A45BC" w14:textId="77777777" w:rsidR="00B000FE" w:rsidRPr="006B5A13" w:rsidRDefault="00B000FE" w:rsidP="00B000FE">
      <w:pPr>
        <w:spacing w:after="0"/>
      </w:pPr>
    </w:p>
    <w:p w14:paraId="02F20FA6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int[</w:t>
      </w:r>
      <w:proofErr w:type="gramEnd"/>
      <w:r w:rsidRPr="006B5A13">
        <w:t xml:space="preserve">] </w:t>
      </w:r>
      <w:proofErr w:type="spellStart"/>
      <w:r w:rsidRPr="006B5A13">
        <w:t>last_koef_array</w:t>
      </w:r>
      <w:proofErr w:type="spellEnd"/>
      <w:r w:rsidRPr="006B5A13">
        <w:t xml:space="preserve"> = new int[</w:t>
      </w:r>
      <w:proofErr w:type="spellStart"/>
      <w:r w:rsidRPr="006B5A13">
        <w:t>sprocessors</w:t>
      </w:r>
      <w:proofErr w:type="spellEnd"/>
      <w:r w:rsidRPr="006B5A13">
        <w:t>];</w:t>
      </w:r>
    </w:p>
    <w:p w14:paraId="1B4EF852" w14:textId="77777777" w:rsidR="00B000FE" w:rsidRPr="006B5A13" w:rsidRDefault="00B000FE" w:rsidP="00B000FE">
      <w:pPr>
        <w:spacing w:after="0"/>
      </w:pPr>
    </w:p>
    <w:p w14:paraId="3F99314A" w14:textId="77777777" w:rsidR="00B000FE" w:rsidRPr="006B5A13" w:rsidRDefault="00B000FE" w:rsidP="00B000FE">
      <w:pPr>
        <w:spacing w:after="0"/>
      </w:pPr>
      <w:r w:rsidRPr="006B5A13">
        <w:t xml:space="preserve">            int </w:t>
      </w:r>
      <w:proofErr w:type="spellStart"/>
      <w:r w:rsidRPr="006B5A13">
        <w:t>last_dot</w:t>
      </w:r>
      <w:proofErr w:type="spellEnd"/>
      <w:r w:rsidRPr="006B5A13">
        <w:t xml:space="preserve"> = 0;</w:t>
      </w:r>
    </w:p>
    <w:p w14:paraId="7304CA02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LineItem</w:t>
      </w:r>
      <w:proofErr w:type="spellEnd"/>
      <w:r w:rsidRPr="006B5A13">
        <w:t xml:space="preserve"> drawing = new </w:t>
      </w:r>
      <w:proofErr w:type="spellStart"/>
      <w:proofErr w:type="gramStart"/>
      <w:r w:rsidRPr="006B5A13">
        <w:t>LineItem</w:t>
      </w:r>
      <w:proofErr w:type="spellEnd"/>
      <w:r w:rsidRPr="006B5A13">
        <w:t>(</w:t>
      </w:r>
      <w:proofErr w:type="gramEnd"/>
      <w:r w:rsidRPr="006B5A13">
        <w:t>"0");</w:t>
      </w:r>
    </w:p>
    <w:p w14:paraId="19C69EAC" w14:textId="77777777" w:rsidR="00B000FE" w:rsidRPr="006B5A13" w:rsidRDefault="00B000FE" w:rsidP="00B000FE">
      <w:pPr>
        <w:spacing w:after="0"/>
      </w:pPr>
      <w:r w:rsidRPr="006B5A13">
        <w:t xml:space="preserve">            for (int j = 0; j &lt; </w:t>
      </w:r>
      <w:proofErr w:type="spellStart"/>
      <w:r w:rsidRPr="006B5A13">
        <w:t>nprocessors</w:t>
      </w:r>
      <w:proofErr w:type="spellEnd"/>
      <w:r w:rsidRPr="006B5A13">
        <w:t xml:space="preserve">; </w:t>
      </w:r>
      <w:proofErr w:type="spellStart"/>
      <w:r w:rsidRPr="006B5A13">
        <w:t>j++</w:t>
      </w:r>
      <w:proofErr w:type="spellEnd"/>
      <w:r w:rsidRPr="006B5A13">
        <w:t>)</w:t>
      </w:r>
    </w:p>
    <w:p w14:paraId="73C1EE58" w14:textId="77777777" w:rsidR="00B000FE" w:rsidRPr="006B5A13" w:rsidRDefault="00B000FE" w:rsidP="00B000FE">
      <w:pPr>
        <w:spacing w:after="0"/>
      </w:pPr>
      <w:r w:rsidRPr="006B5A13">
        <w:t xml:space="preserve">            {</w:t>
      </w:r>
    </w:p>
    <w:p w14:paraId="71E19935" w14:textId="77777777" w:rsidR="00B000FE" w:rsidRPr="006B5A13" w:rsidRDefault="00B000FE" w:rsidP="00B000FE">
      <w:pPr>
        <w:spacing w:after="0"/>
      </w:pPr>
      <w:r w:rsidRPr="006B5A13">
        <w:t xml:space="preserve">                int x = 0;</w:t>
      </w:r>
    </w:p>
    <w:p w14:paraId="76BF6E2D" w14:textId="77777777" w:rsidR="00B000FE" w:rsidRPr="006B5A13" w:rsidRDefault="00B000FE" w:rsidP="00B000FE">
      <w:pPr>
        <w:spacing w:after="0"/>
      </w:pPr>
      <w:r w:rsidRPr="006B5A13">
        <w:t xml:space="preserve">                </w:t>
      </w:r>
    </w:p>
    <w:p w14:paraId="28F2B227" w14:textId="77777777" w:rsidR="00B000FE" w:rsidRPr="006B5A13" w:rsidRDefault="00B000FE" w:rsidP="00B000FE">
      <w:pPr>
        <w:spacing w:after="0"/>
      </w:pPr>
      <w:r w:rsidRPr="006B5A13">
        <w:t xml:space="preserve">                for (int y = 0; y &lt; sprocessors-1; y++)</w:t>
      </w:r>
    </w:p>
    <w:p w14:paraId="01A95B1D" w14:textId="77777777" w:rsidR="00B000FE" w:rsidRPr="006B5A13" w:rsidRDefault="00B000FE" w:rsidP="00B000FE">
      <w:pPr>
        <w:spacing w:after="0"/>
      </w:pPr>
      <w:r w:rsidRPr="006B5A13">
        <w:t xml:space="preserve">                {</w:t>
      </w:r>
    </w:p>
    <w:p w14:paraId="59190BF3" w14:textId="77777777" w:rsidR="00B000FE" w:rsidRPr="006B5A13" w:rsidRDefault="00B000FE" w:rsidP="00B000FE">
      <w:pPr>
        <w:spacing w:after="0"/>
      </w:pPr>
      <w:r w:rsidRPr="006B5A13">
        <w:t xml:space="preserve">                    if(</w:t>
      </w:r>
      <w:proofErr w:type="spellStart"/>
      <w:r w:rsidRPr="006B5A13">
        <w:t>last_koef_array</w:t>
      </w:r>
      <w:proofErr w:type="spellEnd"/>
      <w:r w:rsidRPr="006B5A13">
        <w:t xml:space="preserve">[y] + </w:t>
      </w:r>
      <w:proofErr w:type="spellStart"/>
      <w:proofErr w:type="gramStart"/>
      <w:r w:rsidRPr="006B5A13">
        <w:t>Tmatrix</w:t>
      </w:r>
      <w:proofErr w:type="spellEnd"/>
      <w:r w:rsidRPr="006B5A13">
        <w:t>[</w:t>
      </w:r>
      <w:proofErr w:type="gramEnd"/>
      <w:r w:rsidRPr="006B5A13">
        <w:t xml:space="preserve">j, y]&lt; </w:t>
      </w:r>
      <w:proofErr w:type="spellStart"/>
      <w:r w:rsidRPr="006B5A13">
        <w:t>last_koef_array</w:t>
      </w:r>
      <w:proofErr w:type="spellEnd"/>
      <w:r w:rsidRPr="006B5A13">
        <w:t>[y+1])</w:t>
      </w:r>
    </w:p>
    <w:p w14:paraId="30EC4DC2" w14:textId="77777777" w:rsidR="00B000FE" w:rsidRPr="006B5A13" w:rsidRDefault="00B000FE" w:rsidP="00B000FE">
      <w:pPr>
        <w:spacing w:after="0"/>
      </w:pPr>
      <w:r w:rsidRPr="006B5A13">
        <w:t xml:space="preserve">                    {</w:t>
      </w:r>
    </w:p>
    <w:p w14:paraId="746FE0AB" w14:textId="77777777" w:rsidR="00B000FE" w:rsidRPr="006B5A13" w:rsidRDefault="00B000FE" w:rsidP="00B000FE">
      <w:pPr>
        <w:spacing w:after="0"/>
      </w:pPr>
      <w:r w:rsidRPr="006B5A13">
        <w:t xml:space="preserve">                        </w:t>
      </w:r>
      <w:proofErr w:type="gramStart"/>
      <w:r w:rsidRPr="006B5A13">
        <w:t>for(</w:t>
      </w:r>
      <w:proofErr w:type="gramEnd"/>
      <w:r w:rsidRPr="006B5A13">
        <w:t>int y1=0;y1&lt;=y;y1++)</w:t>
      </w:r>
    </w:p>
    <w:p w14:paraId="030AEE1F" w14:textId="77777777" w:rsidR="00B000FE" w:rsidRPr="006B5A13" w:rsidRDefault="00B000FE" w:rsidP="00B000FE">
      <w:pPr>
        <w:spacing w:after="0"/>
      </w:pPr>
      <w:r w:rsidRPr="006B5A13">
        <w:t xml:space="preserve">                        {</w:t>
      </w:r>
    </w:p>
    <w:p w14:paraId="555DC140" w14:textId="77777777" w:rsidR="00B000FE" w:rsidRPr="006B5A13" w:rsidRDefault="00B000FE" w:rsidP="00B000FE">
      <w:pPr>
        <w:spacing w:after="0"/>
      </w:pPr>
      <w:r w:rsidRPr="006B5A13">
        <w:t xml:space="preserve">                            </w:t>
      </w:r>
      <w:proofErr w:type="spellStart"/>
      <w:r w:rsidRPr="006B5A13">
        <w:t>last_koef_array</w:t>
      </w:r>
      <w:proofErr w:type="spellEnd"/>
      <w:r w:rsidRPr="006B5A13">
        <w:t xml:space="preserve">[y1] += </w:t>
      </w:r>
      <w:proofErr w:type="spellStart"/>
      <w:r w:rsidRPr="006B5A13">
        <w:t>last_koef_</w:t>
      </w:r>
      <w:proofErr w:type="gramStart"/>
      <w:r w:rsidRPr="006B5A13">
        <w:t>array</w:t>
      </w:r>
      <w:proofErr w:type="spellEnd"/>
      <w:r w:rsidRPr="006B5A13">
        <w:t>[</w:t>
      </w:r>
      <w:proofErr w:type="gramEnd"/>
      <w:r w:rsidRPr="006B5A13">
        <w:t xml:space="preserve">y + 1] - </w:t>
      </w:r>
      <w:proofErr w:type="spellStart"/>
      <w:r w:rsidRPr="006B5A13">
        <w:t>Tmatrix</w:t>
      </w:r>
      <w:proofErr w:type="spellEnd"/>
      <w:r w:rsidRPr="006B5A13">
        <w:t xml:space="preserve">[j, y]- </w:t>
      </w:r>
      <w:proofErr w:type="spellStart"/>
      <w:r w:rsidRPr="006B5A13">
        <w:t>last_koef_array</w:t>
      </w:r>
      <w:proofErr w:type="spellEnd"/>
      <w:r w:rsidRPr="006B5A13">
        <w:t>[y];</w:t>
      </w:r>
    </w:p>
    <w:p w14:paraId="08CB919E" w14:textId="77777777" w:rsidR="00B000FE" w:rsidRPr="006B5A13" w:rsidRDefault="00B000FE" w:rsidP="00B000FE">
      <w:pPr>
        <w:spacing w:after="0"/>
      </w:pPr>
      <w:r w:rsidRPr="006B5A13">
        <w:t xml:space="preserve">                        }</w:t>
      </w:r>
    </w:p>
    <w:p w14:paraId="049E0AF5" w14:textId="77777777" w:rsidR="00B000FE" w:rsidRPr="006B5A13" w:rsidRDefault="00B000FE" w:rsidP="00B000FE">
      <w:pPr>
        <w:spacing w:after="0"/>
      </w:pPr>
      <w:r w:rsidRPr="006B5A13">
        <w:t xml:space="preserve">                    }</w:t>
      </w:r>
    </w:p>
    <w:p w14:paraId="3E170117" w14:textId="77777777" w:rsidR="00B000FE" w:rsidRPr="006B5A13" w:rsidRDefault="00B000FE" w:rsidP="00B000FE">
      <w:pPr>
        <w:spacing w:after="0"/>
      </w:pPr>
      <w:r w:rsidRPr="006B5A13">
        <w:t xml:space="preserve">                }</w:t>
      </w:r>
    </w:p>
    <w:p w14:paraId="1391B004" w14:textId="77777777" w:rsidR="00B000FE" w:rsidRPr="006B5A13" w:rsidRDefault="00B000FE" w:rsidP="00B000FE">
      <w:pPr>
        <w:spacing w:after="0"/>
      </w:pPr>
      <w:r w:rsidRPr="006B5A13">
        <w:t xml:space="preserve">                int x1 = </w:t>
      </w:r>
      <w:proofErr w:type="spellStart"/>
      <w:r w:rsidRPr="006B5A13">
        <w:t>last_koef_</w:t>
      </w:r>
      <w:proofErr w:type="gramStart"/>
      <w:r w:rsidRPr="006B5A13">
        <w:t>array</w:t>
      </w:r>
      <w:proofErr w:type="spellEnd"/>
      <w:r w:rsidRPr="006B5A13">
        <w:t>[</w:t>
      </w:r>
      <w:proofErr w:type="gramEnd"/>
      <w:r w:rsidRPr="006B5A13">
        <w:t>0];</w:t>
      </w:r>
    </w:p>
    <w:p w14:paraId="571A4911" w14:textId="77777777" w:rsidR="00B000FE" w:rsidRPr="006B5A13" w:rsidRDefault="00B000FE" w:rsidP="00B000FE">
      <w:pPr>
        <w:spacing w:after="0"/>
      </w:pPr>
    </w:p>
    <w:p w14:paraId="2671F32F" w14:textId="77777777" w:rsidR="00B000FE" w:rsidRPr="006B5A13" w:rsidRDefault="00B000FE" w:rsidP="00B000FE">
      <w:pPr>
        <w:spacing w:after="0"/>
      </w:pPr>
      <w:r w:rsidRPr="006B5A13">
        <w:t xml:space="preserve">                for (int y = 0; y &lt; </w:t>
      </w:r>
      <w:proofErr w:type="spellStart"/>
      <w:r w:rsidRPr="006B5A13">
        <w:t>sprocessors</w:t>
      </w:r>
      <w:proofErr w:type="spellEnd"/>
      <w:r w:rsidRPr="006B5A13">
        <w:t>; y++)</w:t>
      </w:r>
    </w:p>
    <w:p w14:paraId="7C8B1C06" w14:textId="77777777" w:rsidR="00B000FE" w:rsidRPr="006B5A13" w:rsidRDefault="00B000FE" w:rsidP="00B000FE">
      <w:pPr>
        <w:spacing w:after="0"/>
      </w:pPr>
      <w:r w:rsidRPr="006B5A13">
        <w:t xml:space="preserve">                {</w:t>
      </w:r>
    </w:p>
    <w:p w14:paraId="7FBF1D18" w14:textId="77777777" w:rsidR="00B000FE" w:rsidRPr="006B5A13" w:rsidRDefault="00B000FE" w:rsidP="00B000FE">
      <w:pPr>
        <w:spacing w:after="0"/>
      </w:pPr>
      <w:r w:rsidRPr="006B5A13">
        <w:t xml:space="preserve">                    </w:t>
      </w:r>
      <w:proofErr w:type="spellStart"/>
      <w:r w:rsidRPr="006B5A13">
        <w:t>PointPairList</w:t>
      </w:r>
      <w:proofErr w:type="spellEnd"/>
      <w:r w:rsidRPr="006B5A13">
        <w:t xml:space="preserve"> </w:t>
      </w:r>
      <w:proofErr w:type="spellStart"/>
      <w:r w:rsidRPr="006B5A13">
        <w:t>temp_list_of_process</w:t>
      </w:r>
      <w:proofErr w:type="spellEnd"/>
      <w:r w:rsidRPr="006B5A13">
        <w:t xml:space="preserve"> = new </w:t>
      </w:r>
      <w:proofErr w:type="spellStart"/>
      <w:proofErr w:type="gramStart"/>
      <w:r w:rsidRPr="006B5A13">
        <w:t>PointPairList</w:t>
      </w:r>
      <w:proofErr w:type="spellEnd"/>
      <w:r w:rsidRPr="006B5A13">
        <w:t>(</w:t>
      </w:r>
      <w:proofErr w:type="gramEnd"/>
      <w:r w:rsidRPr="006B5A13">
        <w:t>);</w:t>
      </w:r>
    </w:p>
    <w:p w14:paraId="61CC18EE" w14:textId="77777777" w:rsidR="00B000FE" w:rsidRPr="006B5A13" w:rsidRDefault="00B000FE" w:rsidP="00B000FE">
      <w:pPr>
        <w:spacing w:after="0"/>
      </w:pPr>
      <w:r w:rsidRPr="006B5A13">
        <w:t xml:space="preserve">                    for (int </w:t>
      </w:r>
      <w:proofErr w:type="spellStart"/>
      <w:r w:rsidRPr="006B5A13">
        <w:t>i</w:t>
      </w:r>
      <w:proofErr w:type="spellEnd"/>
      <w:r w:rsidRPr="006B5A13">
        <w:t xml:space="preserve"> = x1; </w:t>
      </w:r>
      <w:proofErr w:type="spellStart"/>
      <w:r w:rsidRPr="006B5A13">
        <w:t>i</w:t>
      </w:r>
      <w:proofErr w:type="spellEnd"/>
      <w:r w:rsidRPr="006B5A13">
        <w:t xml:space="preserve"> &lt;= </w:t>
      </w:r>
      <w:proofErr w:type="spellStart"/>
      <w:proofErr w:type="gramStart"/>
      <w:r w:rsidRPr="006B5A13">
        <w:t>Tmatrix</w:t>
      </w:r>
      <w:proofErr w:type="spellEnd"/>
      <w:r w:rsidRPr="006B5A13">
        <w:t>[</w:t>
      </w:r>
      <w:proofErr w:type="gramEnd"/>
      <w:r w:rsidRPr="006B5A13">
        <w:t xml:space="preserve">j, y] + x1; </w:t>
      </w:r>
      <w:proofErr w:type="spellStart"/>
      <w:r w:rsidRPr="006B5A13">
        <w:t>i</w:t>
      </w:r>
      <w:proofErr w:type="spellEnd"/>
      <w:r w:rsidRPr="006B5A13">
        <w:t>++)</w:t>
      </w:r>
    </w:p>
    <w:p w14:paraId="6DE53BFF" w14:textId="77777777" w:rsidR="00B000FE" w:rsidRPr="006B5A13" w:rsidRDefault="00B000FE" w:rsidP="00B000FE">
      <w:pPr>
        <w:spacing w:after="0"/>
      </w:pPr>
      <w:r w:rsidRPr="006B5A13">
        <w:t xml:space="preserve">                    {</w:t>
      </w:r>
    </w:p>
    <w:p w14:paraId="0E3BA82A" w14:textId="77777777" w:rsidR="00B000FE" w:rsidRPr="006B5A13" w:rsidRDefault="00B000FE" w:rsidP="00B000FE">
      <w:pPr>
        <w:spacing w:after="0"/>
      </w:pPr>
      <w:r w:rsidRPr="006B5A13">
        <w:t xml:space="preserve">                        </w:t>
      </w:r>
      <w:proofErr w:type="spellStart"/>
      <w:r w:rsidRPr="006B5A13">
        <w:t>temp_list_of_</w:t>
      </w:r>
      <w:proofErr w:type="gramStart"/>
      <w:r w:rsidRPr="006B5A13">
        <w:t>process.Add</w:t>
      </w:r>
      <w:proofErr w:type="spellEnd"/>
      <w:proofErr w:type="gramEnd"/>
      <w:r w:rsidRPr="006B5A13">
        <w:t>(</w:t>
      </w:r>
      <w:proofErr w:type="spellStart"/>
      <w:r w:rsidRPr="006B5A13">
        <w:t>i</w:t>
      </w:r>
      <w:proofErr w:type="spellEnd"/>
      <w:r w:rsidRPr="006B5A13">
        <w:t>, y + 1);</w:t>
      </w:r>
    </w:p>
    <w:p w14:paraId="21AF16EC" w14:textId="77777777" w:rsidR="00B000FE" w:rsidRPr="006B5A13" w:rsidRDefault="00B000FE" w:rsidP="00B000FE">
      <w:pPr>
        <w:spacing w:after="0"/>
      </w:pPr>
      <w:r w:rsidRPr="006B5A13">
        <w:t xml:space="preserve">                        x = </w:t>
      </w:r>
      <w:proofErr w:type="spellStart"/>
      <w:r w:rsidRPr="006B5A13">
        <w:t>i</w:t>
      </w:r>
      <w:proofErr w:type="spellEnd"/>
      <w:r w:rsidRPr="006B5A13">
        <w:t>;</w:t>
      </w:r>
    </w:p>
    <w:p w14:paraId="550F1009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            }</w:t>
      </w:r>
    </w:p>
    <w:p w14:paraId="3DE6FADE" w14:textId="77777777" w:rsidR="00B000FE" w:rsidRPr="006B5A13" w:rsidRDefault="00B000FE" w:rsidP="00B000FE">
      <w:pPr>
        <w:spacing w:after="0"/>
      </w:pPr>
      <w:r w:rsidRPr="006B5A13">
        <w:t xml:space="preserve">                    </w:t>
      </w:r>
      <w:proofErr w:type="spellStart"/>
      <w:r w:rsidRPr="006B5A13">
        <w:t>last_koef_array</w:t>
      </w:r>
      <w:proofErr w:type="spellEnd"/>
      <w:r w:rsidRPr="006B5A13">
        <w:t>[y] = x;</w:t>
      </w:r>
    </w:p>
    <w:p w14:paraId="6132E911" w14:textId="77777777" w:rsidR="00B000FE" w:rsidRPr="006B5A13" w:rsidRDefault="00B000FE" w:rsidP="00B000FE">
      <w:pPr>
        <w:spacing w:after="0"/>
      </w:pPr>
      <w:r w:rsidRPr="006B5A13">
        <w:t xml:space="preserve">                    if (</w:t>
      </w:r>
      <w:proofErr w:type="gramStart"/>
      <w:r w:rsidRPr="006B5A13">
        <w:t>y !</w:t>
      </w:r>
      <w:proofErr w:type="gramEnd"/>
      <w:r w:rsidRPr="006B5A13">
        <w:t>= (</w:t>
      </w:r>
      <w:proofErr w:type="spellStart"/>
      <w:r w:rsidRPr="006B5A13">
        <w:t>sprocessors</w:t>
      </w:r>
      <w:proofErr w:type="spellEnd"/>
      <w:r w:rsidRPr="006B5A13">
        <w:t xml:space="preserve"> - 1))</w:t>
      </w:r>
    </w:p>
    <w:p w14:paraId="792429E2" w14:textId="77777777" w:rsidR="00B000FE" w:rsidRPr="006B5A13" w:rsidRDefault="00B000FE" w:rsidP="00B000FE">
      <w:pPr>
        <w:spacing w:after="0"/>
      </w:pPr>
      <w:r w:rsidRPr="006B5A13">
        <w:t xml:space="preserve">                    {</w:t>
      </w:r>
    </w:p>
    <w:p w14:paraId="7B67B4D7" w14:textId="77777777" w:rsidR="00B000FE" w:rsidRPr="006B5A13" w:rsidRDefault="00B000FE" w:rsidP="00B000FE">
      <w:pPr>
        <w:spacing w:after="0"/>
      </w:pPr>
      <w:r w:rsidRPr="006B5A13">
        <w:t xml:space="preserve">                        if (</w:t>
      </w:r>
      <w:proofErr w:type="spellStart"/>
      <w:r w:rsidRPr="006B5A13">
        <w:t>last_koef_</w:t>
      </w:r>
      <w:proofErr w:type="gramStart"/>
      <w:r w:rsidRPr="006B5A13">
        <w:t>array</w:t>
      </w:r>
      <w:proofErr w:type="spellEnd"/>
      <w:r w:rsidRPr="006B5A13">
        <w:t>[</w:t>
      </w:r>
      <w:proofErr w:type="gramEnd"/>
      <w:r w:rsidRPr="006B5A13">
        <w:t>y + 1] &lt; x)</w:t>
      </w:r>
    </w:p>
    <w:p w14:paraId="5491921E" w14:textId="77777777" w:rsidR="00B000FE" w:rsidRPr="006B5A13" w:rsidRDefault="00B000FE" w:rsidP="00B000FE">
      <w:pPr>
        <w:spacing w:after="0"/>
      </w:pPr>
      <w:r w:rsidRPr="006B5A13">
        <w:t xml:space="preserve">                        {</w:t>
      </w:r>
    </w:p>
    <w:p w14:paraId="6F9F6608" w14:textId="77777777" w:rsidR="00B000FE" w:rsidRPr="006B5A13" w:rsidRDefault="00B000FE" w:rsidP="00B000FE">
      <w:pPr>
        <w:spacing w:after="0"/>
      </w:pPr>
      <w:r w:rsidRPr="006B5A13">
        <w:t xml:space="preserve">                            x1 = x;</w:t>
      </w:r>
    </w:p>
    <w:p w14:paraId="511A38A4" w14:textId="77777777" w:rsidR="00B000FE" w:rsidRPr="006B5A13" w:rsidRDefault="00B000FE" w:rsidP="00B000FE">
      <w:pPr>
        <w:spacing w:after="0"/>
      </w:pPr>
      <w:r w:rsidRPr="006B5A13">
        <w:t xml:space="preserve">                        }</w:t>
      </w:r>
    </w:p>
    <w:p w14:paraId="75FBCF9B" w14:textId="77777777" w:rsidR="00B000FE" w:rsidRPr="006B5A13" w:rsidRDefault="00B000FE" w:rsidP="00B000FE">
      <w:pPr>
        <w:spacing w:after="0"/>
      </w:pPr>
      <w:r w:rsidRPr="006B5A13">
        <w:t xml:space="preserve">                        else</w:t>
      </w:r>
    </w:p>
    <w:p w14:paraId="585859F4" w14:textId="77777777" w:rsidR="00B000FE" w:rsidRPr="006B5A13" w:rsidRDefault="00B000FE" w:rsidP="00B000FE">
      <w:pPr>
        <w:spacing w:after="0"/>
      </w:pPr>
      <w:r w:rsidRPr="006B5A13">
        <w:t xml:space="preserve">                        {</w:t>
      </w:r>
    </w:p>
    <w:p w14:paraId="507FCE2A" w14:textId="77777777" w:rsidR="00B000FE" w:rsidRPr="006B5A13" w:rsidRDefault="00B000FE" w:rsidP="00B000FE">
      <w:pPr>
        <w:spacing w:after="0"/>
      </w:pPr>
      <w:r w:rsidRPr="006B5A13">
        <w:t xml:space="preserve">                            x1 = </w:t>
      </w:r>
      <w:proofErr w:type="spellStart"/>
      <w:r w:rsidRPr="006B5A13">
        <w:t>last_koef_</w:t>
      </w:r>
      <w:proofErr w:type="gramStart"/>
      <w:r w:rsidRPr="006B5A13">
        <w:t>array</w:t>
      </w:r>
      <w:proofErr w:type="spellEnd"/>
      <w:r w:rsidRPr="006B5A13">
        <w:t>[</w:t>
      </w:r>
      <w:proofErr w:type="gramEnd"/>
      <w:r w:rsidRPr="006B5A13">
        <w:t>y + 1];</w:t>
      </w:r>
    </w:p>
    <w:p w14:paraId="52150A02" w14:textId="77777777" w:rsidR="00B000FE" w:rsidRPr="006B5A13" w:rsidRDefault="00B000FE" w:rsidP="00B000FE">
      <w:pPr>
        <w:spacing w:after="0"/>
      </w:pPr>
      <w:r w:rsidRPr="006B5A13">
        <w:t xml:space="preserve">                        }</w:t>
      </w:r>
    </w:p>
    <w:p w14:paraId="0C2DC606" w14:textId="77777777" w:rsidR="00B000FE" w:rsidRPr="006B5A13" w:rsidRDefault="00B000FE" w:rsidP="00B000FE">
      <w:pPr>
        <w:spacing w:after="0"/>
      </w:pPr>
      <w:r w:rsidRPr="006B5A13">
        <w:t xml:space="preserve">                    }</w:t>
      </w:r>
    </w:p>
    <w:p w14:paraId="531278BE" w14:textId="77777777" w:rsidR="00B000FE" w:rsidRPr="006B5A13" w:rsidRDefault="00B000FE" w:rsidP="00B000FE">
      <w:pPr>
        <w:spacing w:after="0"/>
      </w:pPr>
      <w:r w:rsidRPr="006B5A13">
        <w:t xml:space="preserve">                    else</w:t>
      </w:r>
    </w:p>
    <w:p w14:paraId="06AF0371" w14:textId="77777777" w:rsidR="00B000FE" w:rsidRPr="006B5A13" w:rsidRDefault="00B000FE" w:rsidP="00B000FE">
      <w:pPr>
        <w:spacing w:after="0"/>
      </w:pPr>
      <w:r w:rsidRPr="006B5A13">
        <w:t xml:space="preserve">                    {</w:t>
      </w:r>
    </w:p>
    <w:p w14:paraId="0323C78B" w14:textId="77777777" w:rsidR="00B000FE" w:rsidRPr="006B5A13" w:rsidRDefault="00B000FE" w:rsidP="00B000FE">
      <w:pPr>
        <w:spacing w:after="0"/>
      </w:pPr>
      <w:r w:rsidRPr="006B5A13">
        <w:t xml:space="preserve">                        </w:t>
      </w:r>
      <w:proofErr w:type="spellStart"/>
      <w:r w:rsidRPr="006B5A13">
        <w:t>last_dot</w:t>
      </w:r>
      <w:proofErr w:type="spellEnd"/>
      <w:r w:rsidRPr="006B5A13">
        <w:t xml:space="preserve"> = x;</w:t>
      </w:r>
    </w:p>
    <w:p w14:paraId="0EAAC989" w14:textId="77777777" w:rsidR="00B000FE" w:rsidRPr="006B5A13" w:rsidRDefault="00B000FE" w:rsidP="00B000FE">
      <w:pPr>
        <w:spacing w:after="0"/>
      </w:pPr>
      <w:r w:rsidRPr="006B5A13">
        <w:t xml:space="preserve">                    }</w:t>
      </w:r>
    </w:p>
    <w:p w14:paraId="49023C6D" w14:textId="77777777" w:rsidR="00B000FE" w:rsidRPr="006B5A13" w:rsidRDefault="00B000FE" w:rsidP="00B000FE">
      <w:pPr>
        <w:spacing w:after="0"/>
      </w:pPr>
    </w:p>
    <w:p w14:paraId="75D50027" w14:textId="77777777" w:rsidR="00B000FE" w:rsidRPr="006B5A13" w:rsidRDefault="00B000FE" w:rsidP="00B000FE">
      <w:pPr>
        <w:spacing w:after="0"/>
      </w:pPr>
      <w:r w:rsidRPr="006B5A13">
        <w:t xml:space="preserve">                    string name = "t" + (j + 1) + "," + (y + 1);</w:t>
      </w:r>
    </w:p>
    <w:p w14:paraId="0773E137" w14:textId="77777777" w:rsidR="00B000FE" w:rsidRPr="006B5A13" w:rsidRDefault="00B000FE" w:rsidP="00B000FE">
      <w:pPr>
        <w:spacing w:after="0"/>
      </w:pPr>
    </w:p>
    <w:p w14:paraId="0393B701" w14:textId="77777777" w:rsidR="00B000FE" w:rsidRPr="006B5A13" w:rsidRDefault="00B000FE" w:rsidP="00B000FE">
      <w:pPr>
        <w:spacing w:after="0"/>
      </w:pPr>
      <w:r w:rsidRPr="006B5A13">
        <w:t xml:space="preserve">                    if (y == 0)</w:t>
      </w:r>
    </w:p>
    <w:p w14:paraId="54E0416F" w14:textId="77777777" w:rsidR="00B000FE" w:rsidRPr="006B5A13" w:rsidRDefault="00B000FE" w:rsidP="00B000FE">
      <w:pPr>
        <w:spacing w:after="0"/>
      </w:pPr>
      <w:r w:rsidRPr="006B5A13">
        <w:t xml:space="preserve">                    {</w:t>
      </w:r>
    </w:p>
    <w:p w14:paraId="3A3B0F46" w14:textId="77777777" w:rsidR="00B000FE" w:rsidRPr="006B5A13" w:rsidRDefault="00B000FE" w:rsidP="00B000FE">
      <w:pPr>
        <w:spacing w:after="0"/>
      </w:pPr>
      <w:r w:rsidRPr="006B5A13">
        <w:t xml:space="preserve">                        switch (j)</w:t>
      </w:r>
    </w:p>
    <w:p w14:paraId="06C5C301" w14:textId="77777777" w:rsidR="00B000FE" w:rsidRPr="006B5A13" w:rsidRDefault="00B000FE" w:rsidP="00B000FE">
      <w:pPr>
        <w:spacing w:after="0"/>
      </w:pPr>
      <w:r w:rsidRPr="006B5A13">
        <w:t xml:space="preserve">                        {</w:t>
      </w:r>
    </w:p>
    <w:p w14:paraId="6BD6B748" w14:textId="77777777" w:rsidR="00B000FE" w:rsidRPr="006B5A13" w:rsidRDefault="00B000FE" w:rsidP="00B000FE">
      <w:pPr>
        <w:spacing w:after="0"/>
      </w:pPr>
      <w:r w:rsidRPr="006B5A13">
        <w:t xml:space="preserve">                            case 0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Blue</w:t>
      </w:r>
      <w:proofErr w:type="spellEnd"/>
      <w:r w:rsidRPr="006B5A13">
        <w:t xml:space="preserve">, </w:t>
      </w:r>
      <w:proofErr w:type="spellStart"/>
      <w:r w:rsidRPr="006B5A13">
        <w:t>SymbolType.Diamond</w:t>
      </w:r>
      <w:proofErr w:type="spellEnd"/>
      <w:r w:rsidRPr="006B5A13">
        <w:t>); break;</w:t>
      </w:r>
    </w:p>
    <w:p w14:paraId="27422EA8" w14:textId="77777777" w:rsidR="00B000FE" w:rsidRPr="006B5A13" w:rsidRDefault="00B000FE" w:rsidP="00B000FE">
      <w:pPr>
        <w:spacing w:after="0"/>
      </w:pPr>
      <w:r w:rsidRPr="006B5A13">
        <w:t xml:space="preserve">                            case 1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Red</w:t>
      </w:r>
      <w:proofErr w:type="spellEnd"/>
      <w:r w:rsidRPr="006B5A13">
        <w:t xml:space="preserve">, </w:t>
      </w:r>
      <w:proofErr w:type="spellStart"/>
      <w:r w:rsidRPr="006B5A13">
        <w:t>SymbolType.Diamond</w:t>
      </w:r>
      <w:proofErr w:type="spellEnd"/>
      <w:r w:rsidRPr="006B5A13">
        <w:t>); break;</w:t>
      </w:r>
    </w:p>
    <w:p w14:paraId="3104B348" w14:textId="77777777" w:rsidR="00B000FE" w:rsidRPr="006B5A13" w:rsidRDefault="00B000FE" w:rsidP="00B000FE">
      <w:pPr>
        <w:spacing w:after="0"/>
      </w:pPr>
      <w:r w:rsidRPr="006B5A13">
        <w:t xml:space="preserve">                            case 2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LimeGreen</w:t>
      </w:r>
      <w:proofErr w:type="spellEnd"/>
      <w:r w:rsidRPr="006B5A13">
        <w:t xml:space="preserve">, </w:t>
      </w:r>
      <w:proofErr w:type="spellStart"/>
      <w:r w:rsidRPr="006B5A13">
        <w:t>SymbolType.Diamond</w:t>
      </w:r>
      <w:proofErr w:type="spellEnd"/>
      <w:r w:rsidRPr="006B5A13">
        <w:t>); break;</w:t>
      </w:r>
    </w:p>
    <w:p w14:paraId="1C5E993D" w14:textId="77777777" w:rsidR="00B000FE" w:rsidRPr="006B5A13" w:rsidRDefault="00B000FE" w:rsidP="00B000FE">
      <w:pPr>
        <w:spacing w:after="0"/>
      </w:pPr>
      <w:r w:rsidRPr="006B5A13">
        <w:t xml:space="preserve">                            case 3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Green</w:t>
      </w:r>
      <w:proofErr w:type="spellEnd"/>
      <w:r w:rsidRPr="006B5A13">
        <w:t xml:space="preserve">, </w:t>
      </w:r>
      <w:proofErr w:type="spellStart"/>
      <w:r w:rsidRPr="006B5A13">
        <w:t>SymbolType.Diamond</w:t>
      </w:r>
      <w:proofErr w:type="spellEnd"/>
      <w:r w:rsidRPr="006B5A13">
        <w:t>); break;</w:t>
      </w:r>
    </w:p>
    <w:p w14:paraId="742988F5" w14:textId="77777777" w:rsidR="00B000FE" w:rsidRPr="006B5A13" w:rsidRDefault="00B000FE" w:rsidP="00B000FE">
      <w:pPr>
        <w:spacing w:after="0"/>
      </w:pPr>
      <w:r w:rsidRPr="006B5A13">
        <w:t xml:space="preserve">                            case 4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Black</w:t>
      </w:r>
      <w:proofErr w:type="spellEnd"/>
      <w:r w:rsidRPr="006B5A13">
        <w:t xml:space="preserve">, </w:t>
      </w:r>
      <w:proofErr w:type="spellStart"/>
      <w:r w:rsidRPr="006B5A13">
        <w:t>SymbolType.Diamond</w:t>
      </w:r>
      <w:proofErr w:type="spellEnd"/>
      <w:r w:rsidRPr="006B5A13">
        <w:t>); break;</w:t>
      </w:r>
    </w:p>
    <w:p w14:paraId="78780A00" w14:textId="77777777" w:rsidR="00B000FE" w:rsidRPr="006B5A13" w:rsidRDefault="00B000FE" w:rsidP="00B000FE">
      <w:pPr>
        <w:spacing w:after="0"/>
      </w:pPr>
      <w:r w:rsidRPr="006B5A13">
        <w:t xml:space="preserve">                            case 5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Orange</w:t>
      </w:r>
      <w:proofErr w:type="spellEnd"/>
      <w:r w:rsidRPr="006B5A13">
        <w:t xml:space="preserve">, </w:t>
      </w:r>
      <w:proofErr w:type="spellStart"/>
      <w:r w:rsidRPr="006B5A13">
        <w:t>SymbolType.Diamond</w:t>
      </w:r>
      <w:proofErr w:type="spellEnd"/>
      <w:r w:rsidRPr="006B5A13">
        <w:t>); break;</w:t>
      </w:r>
    </w:p>
    <w:p w14:paraId="30248A87" w14:textId="77777777" w:rsidR="00B000FE" w:rsidRPr="006B5A13" w:rsidRDefault="00B000FE" w:rsidP="00B000FE">
      <w:pPr>
        <w:spacing w:after="0"/>
      </w:pPr>
      <w:r w:rsidRPr="006B5A13">
        <w:t xml:space="preserve">                            case 6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Purple</w:t>
      </w:r>
      <w:proofErr w:type="spellEnd"/>
      <w:r w:rsidRPr="006B5A13">
        <w:t xml:space="preserve">, </w:t>
      </w:r>
      <w:proofErr w:type="spellStart"/>
      <w:r w:rsidRPr="006B5A13">
        <w:t>SymbolType.Diamond</w:t>
      </w:r>
      <w:proofErr w:type="spellEnd"/>
      <w:r w:rsidRPr="006B5A13">
        <w:t>); break;</w:t>
      </w:r>
    </w:p>
    <w:p w14:paraId="04E31F82" w14:textId="77777777" w:rsidR="00B000FE" w:rsidRPr="006B5A13" w:rsidRDefault="00B000FE" w:rsidP="00B000FE">
      <w:pPr>
        <w:spacing w:after="0"/>
      </w:pPr>
      <w:r w:rsidRPr="006B5A13">
        <w:t xml:space="preserve">                            default: break;</w:t>
      </w:r>
    </w:p>
    <w:p w14:paraId="183C7620" w14:textId="77777777" w:rsidR="00B000FE" w:rsidRPr="006B5A13" w:rsidRDefault="00B000FE" w:rsidP="00B000FE">
      <w:pPr>
        <w:spacing w:after="0"/>
      </w:pPr>
      <w:r w:rsidRPr="006B5A13">
        <w:t xml:space="preserve">                        }</w:t>
      </w:r>
    </w:p>
    <w:p w14:paraId="628C706E" w14:textId="77777777" w:rsidR="00B000FE" w:rsidRPr="006B5A13" w:rsidRDefault="00B000FE" w:rsidP="00B000FE">
      <w:pPr>
        <w:spacing w:after="0"/>
      </w:pPr>
      <w:r w:rsidRPr="006B5A13">
        <w:t xml:space="preserve">                    }</w:t>
      </w:r>
    </w:p>
    <w:p w14:paraId="40C21EC0" w14:textId="77777777" w:rsidR="00B000FE" w:rsidRPr="006B5A13" w:rsidRDefault="00B000FE" w:rsidP="00B000FE">
      <w:pPr>
        <w:spacing w:after="0"/>
      </w:pPr>
      <w:r w:rsidRPr="006B5A13">
        <w:t xml:space="preserve">                    if (y == 1)</w:t>
      </w:r>
    </w:p>
    <w:p w14:paraId="72229014" w14:textId="77777777" w:rsidR="00B000FE" w:rsidRPr="006B5A13" w:rsidRDefault="00B000FE" w:rsidP="00B000FE">
      <w:pPr>
        <w:spacing w:after="0"/>
      </w:pPr>
      <w:r w:rsidRPr="006B5A13">
        <w:t xml:space="preserve">                    {</w:t>
      </w:r>
    </w:p>
    <w:p w14:paraId="32FE316C" w14:textId="77777777" w:rsidR="00B000FE" w:rsidRPr="006B5A13" w:rsidRDefault="00B000FE" w:rsidP="00B000FE">
      <w:pPr>
        <w:spacing w:after="0"/>
      </w:pPr>
      <w:r w:rsidRPr="006B5A13">
        <w:t xml:space="preserve">                        switch (j)</w:t>
      </w:r>
    </w:p>
    <w:p w14:paraId="5CBAD446" w14:textId="77777777" w:rsidR="00B000FE" w:rsidRPr="006B5A13" w:rsidRDefault="00B000FE" w:rsidP="00B000FE">
      <w:pPr>
        <w:spacing w:after="0"/>
      </w:pPr>
      <w:r w:rsidRPr="006B5A13">
        <w:t xml:space="preserve">                        {</w:t>
      </w:r>
    </w:p>
    <w:p w14:paraId="066E6BAF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                    case 0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Blue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5525BB6A" w14:textId="77777777" w:rsidR="00B000FE" w:rsidRPr="006B5A13" w:rsidRDefault="00B000FE" w:rsidP="00B000FE">
      <w:pPr>
        <w:spacing w:after="0"/>
      </w:pPr>
      <w:r w:rsidRPr="006B5A13">
        <w:t xml:space="preserve">                            case 1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Red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2393BD1B" w14:textId="77777777" w:rsidR="00B000FE" w:rsidRPr="006B5A13" w:rsidRDefault="00B000FE" w:rsidP="00B000FE">
      <w:pPr>
        <w:spacing w:after="0"/>
      </w:pPr>
      <w:r w:rsidRPr="006B5A13">
        <w:t xml:space="preserve">                            case 2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LimeGreen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75CA885A" w14:textId="77777777" w:rsidR="00B000FE" w:rsidRPr="006B5A13" w:rsidRDefault="00B000FE" w:rsidP="00B000FE">
      <w:pPr>
        <w:spacing w:after="0"/>
      </w:pPr>
      <w:r w:rsidRPr="006B5A13">
        <w:t xml:space="preserve">                            case 3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Green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75DDD2D6" w14:textId="77777777" w:rsidR="00B000FE" w:rsidRPr="006B5A13" w:rsidRDefault="00B000FE" w:rsidP="00B000FE">
      <w:pPr>
        <w:spacing w:after="0"/>
      </w:pPr>
      <w:r w:rsidRPr="006B5A13">
        <w:t xml:space="preserve">                            case 4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Black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59EE5C8B" w14:textId="77777777" w:rsidR="00B000FE" w:rsidRPr="006B5A13" w:rsidRDefault="00B000FE" w:rsidP="00B000FE">
      <w:pPr>
        <w:spacing w:after="0"/>
      </w:pPr>
      <w:r w:rsidRPr="006B5A13">
        <w:t xml:space="preserve">                            case 5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Orange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286123A1" w14:textId="77777777" w:rsidR="00B000FE" w:rsidRPr="006B5A13" w:rsidRDefault="00B000FE" w:rsidP="00B000FE">
      <w:pPr>
        <w:spacing w:after="0"/>
      </w:pPr>
      <w:r w:rsidRPr="006B5A13">
        <w:t xml:space="preserve">                            case 6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Purple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31A096E1" w14:textId="77777777" w:rsidR="00B000FE" w:rsidRPr="006B5A13" w:rsidRDefault="00B000FE" w:rsidP="00B000FE">
      <w:pPr>
        <w:spacing w:after="0"/>
      </w:pPr>
      <w:r w:rsidRPr="006B5A13">
        <w:t xml:space="preserve">                            default: break;</w:t>
      </w:r>
    </w:p>
    <w:p w14:paraId="78C902D6" w14:textId="77777777" w:rsidR="00B000FE" w:rsidRPr="006B5A13" w:rsidRDefault="00B000FE" w:rsidP="00B000FE">
      <w:pPr>
        <w:spacing w:after="0"/>
      </w:pPr>
      <w:r w:rsidRPr="006B5A13">
        <w:t xml:space="preserve">                        }</w:t>
      </w:r>
    </w:p>
    <w:p w14:paraId="527EC86C" w14:textId="77777777" w:rsidR="00B000FE" w:rsidRPr="006B5A13" w:rsidRDefault="00B000FE" w:rsidP="00B000FE">
      <w:pPr>
        <w:spacing w:after="0"/>
      </w:pPr>
      <w:r w:rsidRPr="006B5A13">
        <w:t xml:space="preserve">                    }</w:t>
      </w:r>
    </w:p>
    <w:p w14:paraId="64DBBAAA" w14:textId="77777777" w:rsidR="00B000FE" w:rsidRPr="006B5A13" w:rsidRDefault="00B000FE" w:rsidP="00B000FE">
      <w:pPr>
        <w:spacing w:after="0"/>
      </w:pPr>
      <w:r w:rsidRPr="006B5A13">
        <w:t xml:space="preserve">                    else</w:t>
      </w:r>
    </w:p>
    <w:p w14:paraId="5C94E705" w14:textId="77777777" w:rsidR="00B000FE" w:rsidRPr="006B5A13" w:rsidRDefault="00B000FE" w:rsidP="00B000FE">
      <w:pPr>
        <w:spacing w:after="0"/>
      </w:pPr>
      <w:r w:rsidRPr="006B5A13">
        <w:t xml:space="preserve">                    {</w:t>
      </w:r>
    </w:p>
    <w:p w14:paraId="576F8DCC" w14:textId="77777777" w:rsidR="00B000FE" w:rsidRPr="006B5A13" w:rsidRDefault="00B000FE" w:rsidP="00B000FE">
      <w:pPr>
        <w:spacing w:after="0"/>
      </w:pPr>
      <w:r w:rsidRPr="006B5A13">
        <w:t xml:space="preserve">                        switch (j)</w:t>
      </w:r>
    </w:p>
    <w:p w14:paraId="6D9FA2EC" w14:textId="77777777" w:rsidR="00B000FE" w:rsidRPr="006B5A13" w:rsidRDefault="00B000FE" w:rsidP="00B000FE">
      <w:pPr>
        <w:spacing w:after="0"/>
      </w:pPr>
      <w:r w:rsidRPr="006B5A13">
        <w:t xml:space="preserve">                        {</w:t>
      </w:r>
    </w:p>
    <w:p w14:paraId="203A3371" w14:textId="77777777" w:rsidR="00B000FE" w:rsidRPr="006B5A13" w:rsidRDefault="00B000FE" w:rsidP="00B000FE">
      <w:pPr>
        <w:spacing w:after="0"/>
      </w:pPr>
      <w:r w:rsidRPr="006B5A13">
        <w:t xml:space="preserve">                            case 0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Blue</w:t>
      </w:r>
      <w:proofErr w:type="spellEnd"/>
      <w:r w:rsidRPr="006B5A13">
        <w:t xml:space="preserve">, </w:t>
      </w:r>
      <w:proofErr w:type="spellStart"/>
      <w:r w:rsidRPr="006B5A13">
        <w:t>SymbolType.Triangle</w:t>
      </w:r>
      <w:proofErr w:type="spellEnd"/>
      <w:r w:rsidRPr="006B5A13">
        <w:t>); break;</w:t>
      </w:r>
    </w:p>
    <w:p w14:paraId="73D44BB1" w14:textId="77777777" w:rsidR="00B000FE" w:rsidRPr="006B5A13" w:rsidRDefault="00B000FE" w:rsidP="00B000FE">
      <w:pPr>
        <w:spacing w:after="0"/>
      </w:pPr>
      <w:r w:rsidRPr="006B5A13">
        <w:t xml:space="preserve">                            case 1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Red</w:t>
      </w:r>
      <w:proofErr w:type="spellEnd"/>
      <w:r w:rsidRPr="006B5A13">
        <w:t xml:space="preserve">, </w:t>
      </w:r>
      <w:proofErr w:type="spellStart"/>
      <w:r w:rsidRPr="006B5A13">
        <w:t>SymbolType.Triangle</w:t>
      </w:r>
      <w:proofErr w:type="spellEnd"/>
      <w:r w:rsidRPr="006B5A13">
        <w:t>); break;</w:t>
      </w:r>
    </w:p>
    <w:p w14:paraId="3268B6BE" w14:textId="77777777" w:rsidR="00B000FE" w:rsidRPr="006B5A13" w:rsidRDefault="00B000FE" w:rsidP="00B000FE">
      <w:pPr>
        <w:spacing w:after="0"/>
      </w:pPr>
      <w:r w:rsidRPr="006B5A13">
        <w:t xml:space="preserve">                            case 2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LimeGreen</w:t>
      </w:r>
      <w:proofErr w:type="spellEnd"/>
      <w:r w:rsidRPr="006B5A13">
        <w:t xml:space="preserve">, </w:t>
      </w:r>
      <w:proofErr w:type="spellStart"/>
      <w:r w:rsidRPr="006B5A13">
        <w:t>SymbolType.Triangle</w:t>
      </w:r>
      <w:proofErr w:type="spellEnd"/>
      <w:r w:rsidRPr="006B5A13">
        <w:t>); break;</w:t>
      </w:r>
    </w:p>
    <w:p w14:paraId="76377129" w14:textId="77777777" w:rsidR="00B000FE" w:rsidRPr="006B5A13" w:rsidRDefault="00B000FE" w:rsidP="00B000FE">
      <w:pPr>
        <w:spacing w:after="0"/>
      </w:pPr>
      <w:r w:rsidRPr="006B5A13">
        <w:t xml:space="preserve">                            case 3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Green</w:t>
      </w:r>
      <w:proofErr w:type="spellEnd"/>
      <w:r w:rsidRPr="006B5A13">
        <w:t xml:space="preserve">, </w:t>
      </w:r>
      <w:proofErr w:type="spellStart"/>
      <w:r w:rsidRPr="006B5A13">
        <w:t>SymbolType.Triangle</w:t>
      </w:r>
      <w:proofErr w:type="spellEnd"/>
      <w:r w:rsidRPr="006B5A13">
        <w:t>); break;</w:t>
      </w:r>
    </w:p>
    <w:p w14:paraId="47FD1F71" w14:textId="77777777" w:rsidR="00B000FE" w:rsidRPr="006B5A13" w:rsidRDefault="00B000FE" w:rsidP="00B000FE">
      <w:pPr>
        <w:spacing w:after="0"/>
      </w:pPr>
      <w:r w:rsidRPr="006B5A13">
        <w:t xml:space="preserve">                            case 4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Black</w:t>
      </w:r>
      <w:proofErr w:type="spellEnd"/>
      <w:r w:rsidRPr="006B5A13">
        <w:t xml:space="preserve">, </w:t>
      </w:r>
      <w:proofErr w:type="spellStart"/>
      <w:r w:rsidRPr="006B5A13">
        <w:t>SymbolType.Triangle</w:t>
      </w:r>
      <w:proofErr w:type="spellEnd"/>
      <w:r w:rsidRPr="006B5A13">
        <w:t>); break;</w:t>
      </w:r>
    </w:p>
    <w:p w14:paraId="54ABFB1B" w14:textId="77777777" w:rsidR="00B000FE" w:rsidRPr="006B5A13" w:rsidRDefault="00B000FE" w:rsidP="00B000FE">
      <w:pPr>
        <w:spacing w:after="0"/>
      </w:pPr>
      <w:r w:rsidRPr="006B5A13">
        <w:t xml:space="preserve">                            case 5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Orange</w:t>
      </w:r>
      <w:proofErr w:type="spellEnd"/>
      <w:r w:rsidRPr="006B5A13">
        <w:t xml:space="preserve">, </w:t>
      </w:r>
      <w:proofErr w:type="spellStart"/>
      <w:r w:rsidRPr="006B5A13">
        <w:t>SymbolType.Triangle</w:t>
      </w:r>
      <w:proofErr w:type="spellEnd"/>
      <w:r w:rsidRPr="006B5A13">
        <w:t>); break;</w:t>
      </w:r>
    </w:p>
    <w:p w14:paraId="64CD1878" w14:textId="77777777" w:rsidR="00B000FE" w:rsidRPr="006B5A13" w:rsidRDefault="00B000FE" w:rsidP="00B000FE">
      <w:pPr>
        <w:spacing w:after="0"/>
      </w:pPr>
      <w:r w:rsidRPr="006B5A13">
        <w:t xml:space="preserve">                            case 6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Purple</w:t>
      </w:r>
      <w:proofErr w:type="spellEnd"/>
      <w:r w:rsidRPr="006B5A13">
        <w:t xml:space="preserve">, </w:t>
      </w:r>
      <w:proofErr w:type="spellStart"/>
      <w:r w:rsidRPr="006B5A13">
        <w:t>SymbolType.Triangle</w:t>
      </w:r>
      <w:proofErr w:type="spellEnd"/>
      <w:r w:rsidRPr="006B5A13">
        <w:t>); break;</w:t>
      </w:r>
    </w:p>
    <w:p w14:paraId="2B308F62" w14:textId="77777777" w:rsidR="00B000FE" w:rsidRPr="006B5A13" w:rsidRDefault="00B000FE" w:rsidP="00B000FE">
      <w:pPr>
        <w:spacing w:after="0"/>
      </w:pPr>
      <w:r w:rsidRPr="006B5A13">
        <w:t xml:space="preserve">                            default: break;</w:t>
      </w:r>
    </w:p>
    <w:p w14:paraId="00F969A3" w14:textId="77777777" w:rsidR="00B000FE" w:rsidRPr="006B5A13" w:rsidRDefault="00B000FE" w:rsidP="00B000FE">
      <w:pPr>
        <w:spacing w:after="0"/>
      </w:pPr>
      <w:r w:rsidRPr="006B5A13">
        <w:t xml:space="preserve">                        }</w:t>
      </w:r>
    </w:p>
    <w:p w14:paraId="7B564D2E" w14:textId="77777777" w:rsidR="00B000FE" w:rsidRPr="006B5A13" w:rsidRDefault="00B000FE" w:rsidP="00B000FE">
      <w:pPr>
        <w:spacing w:after="0"/>
      </w:pPr>
      <w:r w:rsidRPr="006B5A13">
        <w:t xml:space="preserve">                    }</w:t>
      </w:r>
    </w:p>
    <w:p w14:paraId="38DBDC0B" w14:textId="77777777" w:rsidR="00B000FE" w:rsidRPr="006B5A13" w:rsidRDefault="00B000FE" w:rsidP="00B000FE">
      <w:pPr>
        <w:spacing w:after="0"/>
      </w:pPr>
      <w:r w:rsidRPr="006B5A13">
        <w:t xml:space="preserve">                }</w:t>
      </w:r>
    </w:p>
    <w:p w14:paraId="65955A73" w14:textId="77777777" w:rsidR="00B000FE" w:rsidRPr="006B5A13" w:rsidRDefault="00B000FE" w:rsidP="00B000FE">
      <w:pPr>
        <w:spacing w:after="0"/>
      </w:pPr>
    </w:p>
    <w:p w14:paraId="2DBBE06B" w14:textId="77777777" w:rsidR="00B000FE" w:rsidRPr="006B5A13" w:rsidRDefault="00B000FE" w:rsidP="00B000FE">
      <w:pPr>
        <w:spacing w:after="0"/>
      </w:pPr>
      <w:r w:rsidRPr="006B5A13">
        <w:t xml:space="preserve">            }</w:t>
      </w:r>
    </w:p>
    <w:p w14:paraId="1B9D3F44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PointPairList</w:t>
      </w:r>
      <w:proofErr w:type="spellEnd"/>
      <w:r w:rsidRPr="006B5A13">
        <w:t xml:space="preserve"> </w:t>
      </w:r>
      <w:proofErr w:type="spellStart"/>
      <w:r w:rsidRPr="006B5A13">
        <w:t>end_list_of_process</w:t>
      </w:r>
      <w:proofErr w:type="spellEnd"/>
      <w:r w:rsidRPr="006B5A13">
        <w:t xml:space="preserve"> = new </w:t>
      </w:r>
      <w:proofErr w:type="spellStart"/>
      <w:proofErr w:type="gramStart"/>
      <w:r w:rsidRPr="006B5A13">
        <w:t>PointPairList</w:t>
      </w:r>
      <w:proofErr w:type="spellEnd"/>
      <w:r w:rsidRPr="006B5A13">
        <w:t>(</w:t>
      </w:r>
      <w:proofErr w:type="gramEnd"/>
      <w:r w:rsidRPr="006B5A13">
        <w:t>);</w:t>
      </w:r>
    </w:p>
    <w:p w14:paraId="7A90D7BC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end_list_of_</w:t>
      </w:r>
      <w:proofErr w:type="gramStart"/>
      <w:r w:rsidRPr="006B5A13">
        <w:t>process.Add</w:t>
      </w:r>
      <w:proofErr w:type="spellEnd"/>
      <w:proofErr w:type="gramEnd"/>
      <w:r w:rsidRPr="006B5A13">
        <w:t>(</w:t>
      </w:r>
      <w:proofErr w:type="spellStart"/>
      <w:r w:rsidRPr="006B5A13">
        <w:t>last_dot</w:t>
      </w:r>
      <w:proofErr w:type="spellEnd"/>
      <w:r w:rsidRPr="006B5A13">
        <w:t>, 0);</w:t>
      </w:r>
    </w:p>
    <w:p w14:paraId="21B144CE" w14:textId="77777777" w:rsidR="00B000FE" w:rsidRPr="006B5A13" w:rsidRDefault="00B000FE" w:rsidP="00B000FE">
      <w:pPr>
        <w:spacing w:after="0"/>
      </w:pPr>
      <w:r w:rsidRPr="006B5A13">
        <w:t xml:space="preserve">            string </w:t>
      </w:r>
      <w:proofErr w:type="spellStart"/>
      <w:r w:rsidRPr="006B5A13">
        <w:t>end_text</w:t>
      </w:r>
      <w:proofErr w:type="spellEnd"/>
      <w:r w:rsidRPr="006B5A13">
        <w:t xml:space="preserve"> = "T end:" + </w:t>
      </w:r>
      <w:proofErr w:type="spellStart"/>
      <w:r w:rsidRPr="006B5A13">
        <w:t>last_</w:t>
      </w:r>
      <w:proofErr w:type="gramStart"/>
      <w:r w:rsidRPr="006B5A13">
        <w:t>dot.ToString</w:t>
      </w:r>
      <w:proofErr w:type="spellEnd"/>
      <w:proofErr w:type="gramEnd"/>
      <w:r w:rsidRPr="006B5A13">
        <w:t>();</w:t>
      </w:r>
    </w:p>
    <w:p w14:paraId="28A94FE7" w14:textId="77777777" w:rsidR="00B000FE" w:rsidRPr="006B5A13" w:rsidRDefault="00B000FE" w:rsidP="00B000FE">
      <w:pPr>
        <w:spacing w:after="0"/>
      </w:pPr>
      <w:r w:rsidRPr="006B5A13">
        <w:t xml:space="preserve">            textBox4.Text = </w:t>
      </w:r>
      <w:proofErr w:type="spellStart"/>
      <w:r w:rsidRPr="006B5A13">
        <w:t>last_</w:t>
      </w:r>
      <w:proofErr w:type="gramStart"/>
      <w:r w:rsidRPr="006B5A13">
        <w:t>dot.ToString</w:t>
      </w:r>
      <w:proofErr w:type="spellEnd"/>
      <w:proofErr w:type="gramEnd"/>
      <w:r w:rsidRPr="006B5A13">
        <w:t>();</w:t>
      </w:r>
    </w:p>
    <w:p w14:paraId="026B2C2F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   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>(</w:t>
      </w:r>
      <w:proofErr w:type="spellStart"/>
      <w:r w:rsidRPr="006B5A13">
        <w:t>end_text</w:t>
      </w:r>
      <w:proofErr w:type="spellEnd"/>
      <w:r w:rsidRPr="006B5A13">
        <w:t xml:space="preserve">, </w:t>
      </w:r>
      <w:proofErr w:type="spellStart"/>
      <w:r w:rsidRPr="006B5A13">
        <w:t>end_list_of_process</w:t>
      </w:r>
      <w:proofErr w:type="spellEnd"/>
      <w:r w:rsidRPr="006B5A13">
        <w:t xml:space="preserve">, </w:t>
      </w:r>
      <w:proofErr w:type="spellStart"/>
      <w:r w:rsidRPr="006B5A13">
        <w:t>Color.Red</w:t>
      </w:r>
      <w:proofErr w:type="spellEnd"/>
      <w:r w:rsidRPr="006B5A13">
        <w:t xml:space="preserve">, </w:t>
      </w:r>
      <w:proofErr w:type="spellStart"/>
      <w:r w:rsidRPr="006B5A13">
        <w:t>SymbolType.None</w:t>
      </w:r>
      <w:proofErr w:type="spellEnd"/>
      <w:r w:rsidRPr="006B5A13">
        <w:t>);</w:t>
      </w:r>
    </w:p>
    <w:p w14:paraId="648AC3B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zedGraphControl1.GraphPane.AxisChange</w:t>
      </w:r>
      <w:proofErr w:type="gramEnd"/>
      <w:r w:rsidRPr="006B5A13">
        <w:t>();</w:t>
      </w:r>
    </w:p>
    <w:p w14:paraId="3A82351F" w14:textId="77777777" w:rsidR="00B000FE" w:rsidRPr="006B5A13" w:rsidRDefault="00B000FE" w:rsidP="00B000FE">
      <w:pPr>
        <w:spacing w:after="0"/>
      </w:pPr>
      <w:r w:rsidRPr="006B5A13">
        <w:t xml:space="preserve">            zedGraphControl1.Invalidate();</w:t>
      </w:r>
    </w:p>
    <w:p w14:paraId="303CAC3F" w14:textId="77777777" w:rsidR="00B000FE" w:rsidRPr="006B5A13" w:rsidRDefault="00B000FE" w:rsidP="00B000FE">
      <w:pPr>
        <w:spacing w:after="0"/>
      </w:pPr>
      <w:r w:rsidRPr="006B5A13">
        <w:t xml:space="preserve">        }</w:t>
      </w:r>
    </w:p>
    <w:p w14:paraId="22A8B964" w14:textId="77777777" w:rsidR="00B000FE" w:rsidRPr="006B5A13" w:rsidRDefault="00B000FE" w:rsidP="00B000FE">
      <w:pPr>
        <w:spacing w:after="0"/>
      </w:pPr>
      <w:r w:rsidRPr="006B5A13">
        <w:t xml:space="preserve">        private void Draw3_</w:t>
      </w:r>
      <w:proofErr w:type="gramStart"/>
      <w:r w:rsidRPr="006B5A13">
        <w:t>Click(</w:t>
      </w:r>
      <w:proofErr w:type="gramEnd"/>
      <w:r w:rsidRPr="006B5A13">
        <w:t xml:space="preserve">object sender, </w:t>
      </w:r>
      <w:proofErr w:type="spellStart"/>
      <w:r w:rsidRPr="006B5A13">
        <w:t>EventArgs</w:t>
      </w:r>
      <w:proofErr w:type="spellEnd"/>
      <w:r w:rsidRPr="006B5A13">
        <w:t xml:space="preserve"> e)</w:t>
      </w:r>
    </w:p>
    <w:p w14:paraId="3DDCF643" w14:textId="77777777" w:rsidR="00B000FE" w:rsidRPr="006B5A13" w:rsidRDefault="00B000FE" w:rsidP="00B000FE">
      <w:pPr>
        <w:spacing w:after="0"/>
      </w:pPr>
      <w:r w:rsidRPr="006B5A13">
        <w:t xml:space="preserve">        {</w:t>
      </w:r>
    </w:p>
    <w:p w14:paraId="60E04660" w14:textId="77777777" w:rsidR="00B000FE" w:rsidRPr="006B5A13" w:rsidRDefault="00B000FE" w:rsidP="00B000FE">
      <w:pPr>
        <w:spacing w:after="0"/>
      </w:pPr>
      <w:r w:rsidRPr="006B5A13">
        <w:t xml:space="preserve">            zedGraphControl1.Visible = true;</w:t>
      </w:r>
    </w:p>
    <w:p w14:paraId="16F8A925" w14:textId="77777777" w:rsidR="00B000FE" w:rsidRPr="006B5A13" w:rsidRDefault="00B000FE" w:rsidP="00B000FE">
      <w:pPr>
        <w:spacing w:after="0"/>
      </w:pPr>
    </w:p>
    <w:p w14:paraId="5C7DA2DE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GraphPane</w:t>
      </w:r>
      <w:proofErr w:type="spellEnd"/>
      <w:r w:rsidRPr="006B5A13">
        <w:t xml:space="preserve"> pane = zedGraphControl1.GraphPane;</w:t>
      </w:r>
    </w:p>
    <w:p w14:paraId="5ADE01DA" w14:textId="77777777" w:rsidR="00B000FE" w:rsidRPr="006B5A13" w:rsidRDefault="00B000FE" w:rsidP="00B000FE">
      <w:pPr>
        <w:spacing w:after="0"/>
      </w:pPr>
    </w:p>
    <w:p w14:paraId="11F9F4EB" w14:textId="77777777" w:rsidR="00B000FE" w:rsidRPr="00B000FE" w:rsidRDefault="00B000FE" w:rsidP="00B000FE">
      <w:pPr>
        <w:spacing w:after="0"/>
        <w:rPr>
          <w:lang w:val="ru-RU"/>
        </w:rPr>
      </w:pPr>
      <w:r w:rsidRPr="006B5A13">
        <w:t xml:space="preserve">            </w:t>
      </w:r>
      <w:proofErr w:type="gramStart"/>
      <w:r w:rsidRPr="006B5A13">
        <w:t>pane</w:t>
      </w:r>
      <w:r w:rsidRPr="00B000FE">
        <w:rPr>
          <w:lang w:val="ru-RU"/>
        </w:rPr>
        <w:t>.</w:t>
      </w:r>
      <w:r w:rsidRPr="006B5A13">
        <w:t>Title</w:t>
      </w:r>
      <w:r w:rsidRPr="00B000FE">
        <w:rPr>
          <w:lang w:val="ru-RU"/>
        </w:rPr>
        <w:t>.</w:t>
      </w:r>
      <w:r w:rsidRPr="006B5A13">
        <w:t>Text</w:t>
      </w:r>
      <w:proofErr w:type="gramEnd"/>
      <w:r w:rsidRPr="00B000FE">
        <w:rPr>
          <w:lang w:val="ru-RU"/>
        </w:rPr>
        <w:t xml:space="preserve"> = "Второй синхронный режим \</w:t>
      </w:r>
      <w:r w:rsidRPr="006B5A13">
        <w:t>n</w:t>
      </w:r>
      <w:r w:rsidRPr="00B000FE">
        <w:rPr>
          <w:lang w:val="ru-RU"/>
        </w:rPr>
        <w:t xml:space="preserve"> распределенных конкурирующих процессов";</w:t>
      </w:r>
    </w:p>
    <w:p w14:paraId="3D35A45A" w14:textId="77777777" w:rsidR="00B000FE" w:rsidRPr="006B5A13" w:rsidRDefault="00B000FE" w:rsidP="00B000FE">
      <w:pPr>
        <w:spacing w:after="0"/>
      </w:pPr>
      <w:r w:rsidRPr="00B000FE">
        <w:rPr>
          <w:lang w:val="ru-RU"/>
        </w:rPr>
        <w:t xml:space="preserve">            </w:t>
      </w:r>
      <w:proofErr w:type="spellStart"/>
      <w:proofErr w:type="gramStart"/>
      <w:r w:rsidRPr="006B5A13">
        <w:t>pane.XAxis.Title</w:t>
      </w:r>
      <w:proofErr w:type="gramEnd"/>
      <w:r w:rsidRPr="006B5A13">
        <w:t>.Text</w:t>
      </w:r>
      <w:proofErr w:type="spellEnd"/>
      <w:r w:rsidRPr="006B5A13">
        <w:t xml:space="preserve"> = "T (</w:t>
      </w:r>
      <w:proofErr w:type="spellStart"/>
      <w:r w:rsidRPr="006B5A13">
        <w:t>p,n,s,e</w:t>
      </w:r>
      <w:proofErr w:type="spellEnd"/>
      <w:r w:rsidRPr="006B5A13">
        <w:t>)";</w:t>
      </w:r>
    </w:p>
    <w:p w14:paraId="4DEEE763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pane.YAxis.Title</w:t>
      </w:r>
      <w:proofErr w:type="gramEnd"/>
      <w:r w:rsidRPr="006B5A13">
        <w:t>.Text</w:t>
      </w:r>
      <w:proofErr w:type="spellEnd"/>
      <w:r w:rsidRPr="006B5A13">
        <w:t xml:space="preserve"> = "P";</w:t>
      </w:r>
    </w:p>
    <w:p w14:paraId="612FA0DF" w14:textId="77777777" w:rsidR="00B000FE" w:rsidRPr="006B5A13" w:rsidRDefault="00B000FE" w:rsidP="00B000FE">
      <w:pPr>
        <w:spacing w:after="0"/>
      </w:pPr>
    </w:p>
    <w:p w14:paraId="7B3B7807" w14:textId="77777777" w:rsidR="00B000FE" w:rsidRPr="006B5A13" w:rsidRDefault="00B000FE" w:rsidP="00B000FE">
      <w:pPr>
        <w:spacing w:after="0"/>
      </w:pPr>
    </w:p>
    <w:p w14:paraId="3378AFC3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pane.CurveList.Clear</w:t>
      </w:r>
      <w:proofErr w:type="spellEnd"/>
      <w:proofErr w:type="gramEnd"/>
      <w:r w:rsidRPr="006B5A13">
        <w:t>();</w:t>
      </w:r>
    </w:p>
    <w:p w14:paraId="37FB9233" w14:textId="77777777" w:rsidR="00B000FE" w:rsidRPr="006B5A13" w:rsidRDefault="00B000FE" w:rsidP="00B000FE">
      <w:pPr>
        <w:spacing w:after="0"/>
      </w:pPr>
    </w:p>
    <w:p w14:paraId="49247782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int[</w:t>
      </w:r>
      <w:proofErr w:type="gramEnd"/>
      <w:r w:rsidRPr="006B5A13">
        <w:t xml:space="preserve">] </w:t>
      </w:r>
      <w:proofErr w:type="spellStart"/>
      <w:r w:rsidRPr="006B5A13">
        <w:t>last_koef_array</w:t>
      </w:r>
      <w:proofErr w:type="spellEnd"/>
      <w:r w:rsidRPr="006B5A13">
        <w:t xml:space="preserve"> = new int[</w:t>
      </w:r>
      <w:proofErr w:type="spellStart"/>
      <w:r w:rsidRPr="006B5A13">
        <w:t>nprocessors</w:t>
      </w:r>
      <w:proofErr w:type="spellEnd"/>
      <w:r w:rsidRPr="006B5A13">
        <w:t>];</w:t>
      </w:r>
    </w:p>
    <w:p w14:paraId="17098CEC" w14:textId="77777777" w:rsidR="00B000FE" w:rsidRPr="006B5A13" w:rsidRDefault="00B000FE" w:rsidP="00B000FE">
      <w:pPr>
        <w:spacing w:after="0"/>
      </w:pPr>
    </w:p>
    <w:p w14:paraId="646FF347" w14:textId="77777777" w:rsidR="00B000FE" w:rsidRPr="006B5A13" w:rsidRDefault="00B000FE" w:rsidP="00B000FE">
      <w:pPr>
        <w:spacing w:after="0"/>
      </w:pPr>
      <w:r w:rsidRPr="006B5A13">
        <w:t xml:space="preserve">            int </w:t>
      </w:r>
      <w:proofErr w:type="spellStart"/>
      <w:r w:rsidRPr="006B5A13">
        <w:t>last_dot</w:t>
      </w:r>
      <w:proofErr w:type="spellEnd"/>
      <w:r w:rsidRPr="006B5A13">
        <w:t xml:space="preserve"> = 0;</w:t>
      </w:r>
    </w:p>
    <w:p w14:paraId="35D4D7D1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LineItem</w:t>
      </w:r>
      <w:proofErr w:type="spellEnd"/>
      <w:r w:rsidRPr="006B5A13">
        <w:t xml:space="preserve"> drawing = new </w:t>
      </w:r>
      <w:proofErr w:type="spellStart"/>
      <w:proofErr w:type="gramStart"/>
      <w:r w:rsidRPr="006B5A13">
        <w:t>LineItem</w:t>
      </w:r>
      <w:proofErr w:type="spellEnd"/>
      <w:r w:rsidRPr="006B5A13">
        <w:t>(</w:t>
      </w:r>
      <w:proofErr w:type="gramEnd"/>
      <w:r w:rsidRPr="006B5A13">
        <w:t>"0");</w:t>
      </w:r>
    </w:p>
    <w:p w14:paraId="41682B6B" w14:textId="77777777" w:rsidR="00B000FE" w:rsidRPr="006B5A13" w:rsidRDefault="00B000FE" w:rsidP="00B000FE">
      <w:pPr>
        <w:spacing w:after="0"/>
      </w:pPr>
      <w:r w:rsidRPr="006B5A13">
        <w:t xml:space="preserve">            for (int y = 0; y &lt; </w:t>
      </w:r>
      <w:proofErr w:type="spellStart"/>
      <w:r w:rsidRPr="006B5A13">
        <w:t>sprocessors</w:t>
      </w:r>
      <w:proofErr w:type="spellEnd"/>
      <w:r w:rsidRPr="006B5A13">
        <w:t>; y++)</w:t>
      </w:r>
    </w:p>
    <w:p w14:paraId="54566E14" w14:textId="77777777" w:rsidR="00B000FE" w:rsidRPr="006B5A13" w:rsidRDefault="00B000FE" w:rsidP="00B000FE">
      <w:pPr>
        <w:spacing w:after="0"/>
      </w:pPr>
      <w:r w:rsidRPr="006B5A13">
        <w:t xml:space="preserve">            {</w:t>
      </w:r>
    </w:p>
    <w:p w14:paraId="12C9D6AD" w14:textId="77777777" w:rsidR="00B000FE" w:rsidRPr="006B5A13" w:rsidRDefault="00B000FE" w:rsidP="00B000FE">
      <w:pPr>
        <w:spacing w:after="0"/>
      </w:pPr>
      <w:r w:rsidRPr="006B5A13">
        <w:t xml:space="preserve">                int x = 0;</w:t>
      </w:r>
    </w:p>
    <w:p w14:paraId="643D636B" w14:textId="77777777" w:rsidR="00B000FE" w:rsidRPr="006B5A13" w:rsidRDefault="00B000FE" w:rsidP="00B000FE">
      <w:pPr>
        <w:spacing w:after="0"/>
      </w:pPr>
      <w:r w:rsidRPr="006B5A13">
        <w:t xml:space="preserve">                for (int j = 0; j &lt; nprocessors-1; </w:t>
      </w:r>
      <w:proofErr w:type="spellStart"/>
      <w:r w:rsidRPr="006B5A13">
        <w:t>j++</w:t>
      </w:r>
      <w:proofErr w:type="spellEnd"/>
      <w:r w:rsidRPr="006B5A13">
        <w:t>)</w:t>
      </w:r>
    </w:p>
    <w:p w14:paraId="221BDF08" w14:textId="77777777" w:rsidR="00B000FE" w:rsidRPr="006B5A13" w:rsidRDefault="00B000FE" w:rsidP="00B000FE">
      <w:pPr>
        <w:spacing w:after="0"/>
      </w:pPr>
      <w:r w:rsidRPr="006B5A13">
        <w:t xml:space="preserve">                {</w:t>
      </w:r>
    </w:p>
    <w:p w14:paraId="2248039C" w14:textId="77777777" w:rsidR="00B000FE" w:rsidRPr="006B5A13" w:rsidRDefault="00B000FE" w:rsidP="00B000FE">
      <w:pPr>
        <w:spacing w:after="0"/>
      </w:pPr>
      <w:r w:rsidRPr="006B5A13">
        <w:t xml:space="preserve">                    if(</w:t>
      </w:r>
      <w:proofErr w:type="spellStart"/>
      <w:r w:rsidRPr="006B5A13">
        <w:t>last_koef_array</w:t>
      </w:r>
      <w:proofErr w:type="spellEnd"/>
      <w:r w:rsidRPr="006B5A13">
        <w:t>[j]+</w:t>
      </w:r>
      <w:proofErr w:type="spellStart"/>
      <w:proofErr w:type="gramStart"/>
      <w:r w:rsidRPr="006B5A13">
        <w:t>Tmatrix</w:t>
      </w:r>
      <w:proofErr w:type="spellEnd"/>
      <w:r w:rsidRPr="006B5A13">
        <w:t>[</w:t>
      </w:r>
      <w:proofErr w:type="gramEnd"/>
      <w:r w:rsidRPr="006B5A13">
        <w:t xml:space="preserve">j, y]&lt; </w:t>
      </w:r>
      <w:proofErr w:type="spellStart"/>
      <w:r w:rsidRPr="006B5A13">
        <w:t>last_koef_array</w:t>
      </w:r>
      <w:proofErr w:type="spellEnd"/>
      <w:r w:rsidRPr="006B5A13">
        <w:t>[j+1])</w:t>
      </w:r>
    </w:p>
    <w:p w14:paraId="3FBF3902" w14:textId="77777777" w:rsidR="00B000FE" w:rsidRPr="006B5A13" w:rsidRDefault="00B000FE" w:rsidP="00B000FE">
      <w:pPr>
        <w:spacing w:after="0"/>
      </w:pPr>
      <w:r w:rsidRPr="006B5A13">
        <w:t xml:space="preserve">                    {</w:t>
      </w:r>
    </w:p>
    <w:p w14:paraId="25FAEA8E" w14:textId="77777777" w:rsidR="00B000FE" w:rsidRPr="006B5A13" w:rsidRDefault="00B000FE" w:rsidP="00B000FE">
      <w:pPr>
        <w:spacing w:after="0"/>
      </w:pPr>
      <w:r w:rsidRPr="006B5A13">
        <w:t xml:space="preserve">                        for (int j1 = 0; j1 &lt;= j; j1++)</w:t>
      </w:r>
    </w:p>
    <w:p w14:paraId="2605017C" w14:textId="77777777" w:rsidR="00B000FE" w:rsidRPr="006B5A13" w:rsidRDefault="00B000FE" w:rsidP="00B000FE">
      <w:pPr>
        <w:spacing w:after="0"/>
      </w:pPr>
      <w:r w:rsidRPr="006B5A13">
        <w:t xml:space="preserve">                        {</w:t>
      </w:r>
    </w:p>
    <w:p w14:paraId="2916B8DB" w14:textId="77777777" w:rsidR="00B000FE" w:rsidRPr="006B5A13" w:rsidRDefault="00B000FE" w:rsidP="00B000FE">
      <w:pPr>
        <w:spacing w:after="0"/>
      </w:pPr>
      <w:r w:rsidRPr="006B5A13">
        <w:t xml:space="preserve">                            </w:t>
      </w:r>
      <w:proofErr w:type="spellStart"/>
      <w:r w:rsidRPr="006B5A13">
        <w:t>last_koef_array</w:t>
      </w:r>
      <w:proofErr w:type="spellEnd"/>
      <w:r w:rsidRPr="006B5A13">
        <w:t xml:space="preserve">[j1] += </w:t>
      </w:r>
      <w:proofErr w:type="spellStart"/>
      <w:r w:rsidRPr="006B5A13">
        <w:t>last_koef_</w:t>
      </w:r>
      <w:proofErr w:type="gramStart"/>
      <w:r w:rsidRPr="006B5A13">
        <w:t>array</w:t>
      </w:r>
      <w:proofErr w:type="spellEnd"/>
      <w:r w:rsidRPr="006B5A13">
        <w:t>[</w:t>
      </w:r>
      <w:proofErr w:type="gramEnd"/>
      <w:r w:rsidRPr="006B5A13">
        <w:t xml:space="preserve">j + 1] - </w:t>
      </w:r>
      <w:proofErr w:type="spellStart"/>
      <w:r w:rsidRPr="006B5A13">
        <w:t>last_koef_array</w:t>
      </w:r>
      <w:proofErr w:type="spellEnd"/>
      <w:r w:rsidRPr="006B5A13">
        <w:t xml:space="preserve">[j] - </w:t>
      </w:r>
      <w:proofErr w:type="spellStart"/>
      <w:r w:rsidRPr="006B5A13">
        <w:t>Tmatrix</w:t>
      </w:r>
      <w:proofErr w:type="spellEnd"/>
      <w:r w:rsidRPr="006B5A13">
        <w:t>[j, y];</w:t>
      </w:r>
    </w:p>
    <w:p w14:paraId="67BE75FC" w14:textId="77777777" w:rsidR="00B000FE" w:rsidRPr="006B5A13" w:rsidRDefault="00B000FE" w:rsidP="00B000FE">
      <w:pPr>
        <w:spacing w:after="0"/>
      </w:pPr>
      <w:r w:rsidRPr="006B5A13">
        <w:t xml:space="preserve">                        }</w:t>
      </w:r>
    </w:p>
    <w:p w14:paraId="10C128E1" w14:textId="77777777" w:rsidR="00B000FE" w:rsidRPr="006B5A13" w:rsidRDefault="00B000FE" w:rsidP="00B000FE">
      <w:pPr>
        <w:spacing w:after="0"/>
      </w:pPr>
      <w:r w:rsidRPr="006B5A13">
        <w:t xml:space="preserve">                    }</w:t>
      </w:r>
    </w:p>
    <w:p w14:paraId="5D49FB88" w14:textId="77777777" w:rsidR="00B000FE" w:rsidRPr="006B5A13" w:rsidRDefault="00B000FE" w:rsidP="00B000FE">
      <w:pPr>
        <w:spacing w:after="0"/>
      </w:pPr>
      <w:r w:rsidRPr="006B5A13">
        <w:t xml:space="preserve">                }</w:t>
      </w:r>
    </w:p>
    <w:p w14:paraId="7A43684B" w14:textId="77777777" w:rsidR="00B000FE" w:rsidRPr="006B5A13" w:rsidRDefault="00B000FE" w:rsidP="00B000FE">
      <w:pPr>
        <w:spacing w:after="0"/>
      </w:pPr>
      <w:r w:rsidRPr="006B5A13">
        <w:t xml:space="preserve">                int x1 = </w:t>
      </w:r>
      <w:proofErr w:type="spellStart"/>
      <w:r w:rsidRPr="006B5A13">
        <w:t>last_koef_</w:t>
      </w:r>
      <w:proofErr w:type="gramStart"/>
      <w:r w:rsidRPr="006B5A13">
        <w:t>array</w:t>
      </w:r>
      <w:proofErr w:type="spellEnd"/>
      <w:r w:rsidRPr="006B5A13">
        <w:t>[</w:t>
      </w:r>
      <w:proofErr w:type="gramEnd"/>
      <w:r w:rsidRPr="006B5A13">
        <w:t>0];</w:t>
      </w:r>
    </w:p>
    <w:p w14:paraId="070507ED" w14:textId="77777777" w:rsidR="00B000FE" w:rsidRPr="006B5A13" w:rsidRDefault="00B000FE" w:rsidP="00B000FE">
      <w:pPr>
        <w:spacing w:after="0"/>
      </w:pPr>
      <w:r w:rsidRPr="006B5A13">
        <w:t xml:space="preserve">                for (int j = 0; j &lt; </w:t>
      </w:r>
      <w:proofErr w:type="spellStart"/>
      <w:r w:rsidRPr="006B5A13">
        <w:t>nprocessors</w:t>
      </w:r>
      <w:proofErr w:type="spellEnd"/>
      <w:r w:rsidRPr="006B5A13">
        <w:t xml:space="preserve">; </w:t>
      </w:r>
      <w:proofErr w:type="spellStart"/>
      <w:r w:rsidRPr="006B5A13">
        <w:t>j++</w:t>
      </w:r>
      <w:proofErr w:type="spellEnd"/>
      <w:r w:rsidRPr="006B5A13">
        <w:t>)</w:t>
      </w:r>
    </w:p>
    <w:p w14:paraId="670DBA2E" w14:textId="77777777" w:rsidR="00B000FE" w:rsidRPr="006B5A13" w:rsidRDefault="00B000FE" w:rsidP="00B000FE">
      <w:pPr>
        <w:spacing w:after="0"/>
      </w:pPr>
      <w:r w:rsidRPr="006B5A13">
        <w:t xml:space="preserve">                {</w:t>
      </w:r>
    </w:p>
    <w:p w14:paraId="14AC6190" w14:textId="77777777" w:rsidR="00B000FE" w:rsidRPr="006B5A13" w:rsidRDefault="00B000FE" w:rsidP="00B000FE">
      <w:pPr>
        <w:spacing w:after="0"/>
      </w:pPr>
      <w:r w:rsidRPr="006B5A13">
        <w:t xml:space="preserve">                    </w:t>
      </w:r>
      <w:proofErr w:type="spellStart"/>
      <w:r w:rsidRPr="006B5A13">
        <w:t>PointPairList</w:t>
      </w:r>
      <w:proofErr w:type="spellEnd"/>
      <w:r w:rsidRPr="006B5A13">
        <w:t xml:space="preserve"> </w:t>
      </w:r>
      <w:proofErr w:type="spellStart"/>
      <w:r w:rsidRPr="006B5A13">
        <w:t>temp_list_of_process</w:t>
      </w:r>
      <w:proofErr w:type="spellEnd"/>
      <w:r w:rsidRPr="006B5A13">
        <w:t xml:space="preserve"> = new </w:t>
      </w:r>
      <w:proofErr w:type="spellStart"/>
      <w:proofErr w:type="gramStart"/>
      <w:r w:rsidRPr="006B5A13">
        <w:t>PointPairList</w:t>
      </w:r>
      <w:proofErr w:type="spellEnd"/>
      <w:r w:rsidRPr="006B5A13">
        <w:t>(</w:t>
      </w:r>
      <w:proofErr w:type="gramEnd"/>
      <w:r w:rsidRPr="006B5A13">
        <w:t>);</w:t>
      </w:r>
    </w:p>
    <w:p w14:paraId="3427858A" w14:textId="77777777" w:rsidR="00B000FE" w:rsidRPr="006B5A13" w:rsidRDefault="00B000FE" w:rsidP="00B000FE">
      <w:pPr>
        <w:spacing w:after="0"/>
      </w:pPr>
      <w:r w:rsidRPr="006B5A13">
        <w:t xml:space="preserve">                    for (int </w:t>
      </w:r>
      <w:proofErr w:type="spellStart"/>
      <w:r w:rsidRPr="006B5A13">
        <w:t>i</w:t>
      </w:r>
      <w:proofErr w:type="spellEnd"/>
      <w:r w:rsidRPr="006B5A13">
        <w:t xml:space="preserve"> = x1; </w:t>
      </w:r>
      <w:proofErr w:type="spellStart"/>
      <w:r w:rsidRPr="006B5A13">
        <w:t>i</w:t>
      </w:r>
      <w:proofErr w:type="spellEnd"/>
      <w:r w:rsidRPr="006B5A13">
        <w:t xml:space="preserve"> &lt;= </w:t>
      </w:r>
      <w:proofErr w:type="spellStart"/>
      <w:proofErr w:type="gramStart"/>
      <w:r w:rsidRPr="006B5A13">
        <w:t>Tmatrix</w:t>
      </w:r>
      <w:proofErr w:type="spellEnd"/>
      <w:r w:rsidRPr="006B5A13">
        <w:t>[</w:t>
      </w:r>
      <w:proofErr w:type="gramEnd"/>
      <w:r w:rsidRPr="006B5A13">
        <w:t xml:space="preserve">j, y] + x1; </w:t>
      </w:r>
      <w:proofErr w:type="spellStart"/>
      <w:r w:rsidRPr="006B5A13">
        <w:t>i</w:t>
      </w:r>
      <w:proofErr w:type="spellEnd"/>
      <w:r w:rsidRPr="006B5A13">
        <w:t>++)</w:t>
      </w:r>
    </w:p>
    <w:p w14:paraId="6B3AC9C2" w14:textId="77777777" w:rsidR="00B000FE" w:rsidRPr="006B5A13" w:rsidRDefault="00B000FE" w:rsidP="00B000FE">
      <w:pPr>
        <w:spacing w:after="0"/>
      </w:pPr>
      <w:r w:rsidRPr="006B5A13">
        <w:t xml:space="preserve">                    {</w:t>
      </w:r>
    </w:p>
    <w:p w14:paraId="495B1462" w14:textId="77777777" w:rsidR="00B000FE" w:rsidRPr="006B5A13" w:rsidRDefault="00B000FE" w:rsidP="00B000FE">
      <w:pPr>
        <w:spacing w:after="0"/>
      </w:pPr>
      <w:r w:rsidRPr="006B5A13">
        <w:t xml:space="preserve">                        </w:t>
      </w:r>
      <w:proofErr w:type="spellStart"/>
      <w:r w:rsidRPr="006B5A13">
        <w:t>temp_list_of_</w:t>
      </w:r>
      <w:proofErr w:type="gramStart"/>
      <w:r w:rsidRPr="006B5A13">
        <w:t>process.Add</w:t>
      </w:r>
      <w:proofErr w:type="spellEnd"/>
      <w:proofErr w:type="gramEnd"/>
      <w:r w:rsidRPr="006B5A13">
        <w:t>(</w:t>
      </w:r>
      <w:proofErr w:type="spellStart"/>
      <w:r w:rsidRPr="006B5A13">
        <w:t>i</w:t>
      </w:r>
      <w:proofErr w:type="spellEnd"/>
      <w:r w:rsidRPr="006B5A13">
        <w:t>, y + 1);</w:t>
      </w:r>
    </w:p>
    <w:p w14:paraId="4629C5A6" w14:textId="77777777" w:rsidR="00B000FE" w:rsidRPr="006B5A13" w:rsidRDefault="00B000FE" w:rsidP="00B000FE">
      <w:pPr>
        <w:spacing w:after="0"/>
      </w:pPr>
      <w:r w:rsidRPr="006B5A13">
        <w:t xml:space="preserve">                        x = </w:t>
      </w:r>
      <w:proofErr w:type="spellStart"/>
      <w:r w:rsidRPr="006B5A13">
        <w:t>i</w:t>
      </w:r>
      <w:proofErr w:type="spellEnd"/>
      <w:r w:rsidRPr="006B5A13">
        <w:t>;</w:t>
      </w:r>
    </w:p>
    <w:p w14:paraId="4B90472C" w14:textId="77777777" w:rsidR="00B000FE" w:rsidRPr="006B5A13" w:rsidRDefault="00B000FE" w:rsidP="00B000FE">
      <w:pPr>
        <w:spacing w:after="0"/>
      </w:pPr>
      <w:r w:rsidRPr="006B5A13">
        <w:t xml:space="preserve">                    }</w:t>
      </w:r>
    </w:p>
    <w:p w14:paraId="790742F7" w14:textId="77777777" w:rsidR="00B000FE" w:rsidRPr="006B5A13" w:rsidRDefault="00B000FE" w:rsidP="00B000FE">
      <w:pPr>
        <w:spacing w:after="0"/>
      </w:pPr>
      <w:r w:rsidRPr="006B5A13">
        <w:t xml:space="preserve">                    x1 = x;</w:t>
      </w:r>
    </w:p>
    <w:p w14:paraId="26A0F1B9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            </w:t>
      </w:r>
      <w:proofErr w:type="spellStart"/>
      <w:r w:rsidRPr="006B5A13">
        <w:t>last_koef_array</w:t>
      </w:r>
      <w:proofErr w:type="spellEnd"/>
      <w:r w:rsidRPr="006B5A13">
        <w:t>[j] = x1;</w:t>
      </w:r>
    </w:p>
    <w:p w14:paraId="07660094" w14:textId="77777777" w:rsidR="00B000FE" w:rsidRPr="006B5A13" w:rsidRDefault="00B000FE" w:rsidP="00B000FE">
      <w:pPr>
        <w:spacing w:after="0"/>
      </w:pPr>
      <w:r w:rsidRPr="006B5A13">
        <w:t xml:space="preserve">                    </w:t>
      </w:r>
      <w:proofErr w:type="spellStart"/>
      <w:r w:rsidRPr="006B5A13">
        <w:t>last_dot</w:t>
      </w:r>
      <w:proofErr w:type="spellEnd"/>
      <w:r w:rsidRPr="006B5A13">
        <w:t xml:space="preserve"> = x;</w:t>
      </w:r>
    </w:p>
    <w:p w14:paraId="6F30F458" w14:textId="77777777" w:rsidR="00B000FE" w:rsidRPr="006B5A13" w:rsidRDefault="00B000FE" w:rsidP="00B000FE">
      <w:pPr>
        <w:spacing w:after="0"/>
      </w:pPr>
      <w:r w:rsidRPr="006B5A13">
        <w:t xml:space="preserve">                    string name = "t" + (j + 1) + "," + (y + 1);</w:t>
      </w:r>
    </w:p>
    <w:p w14:paraId="441AD838" w14:textId="77777777" w:rsidR="00B000FE" w:rsidRPr="006B5A13" w:rsidRDefault="00B000FE" w:rsidP="00B000FE">
      <w:pPr>
        <w:spacing w:after="0"/>
      </w:pPr>
      <w:r w:rsidRPr="006B5A13">
        <w:t xml:space="preserve">                    switch (j)</w:t>
      </w:r>
    </w:p>
    <w:p w14:paraId="54E5A6BF" w14:textId="77777777" w:rsidR="00B000FE" w:rsidRPr="006B5A13" w:rsidRDefault="00B000FE" w:rsidP="00B000FE">
      <w:pPr>
        <w:spacing w:after="0"/>
      </w:pPr>
      <w:r w:rsidRPr="006B5A13">
        <w:t xml:space="preserve">                    {</w:t>
      </w:r>
    </w:p>
    <w:p w14:paraId="093AD564" w14:textId="77777777" w:rsidR="00B000FE" w:rsidRPr="006B5A13" w:rsidRDefault="00B000FE" w:rsidP="00B000FE">
      <w:pPr>
        <w:spacing w:after="0"/>
      </w:pPr>
      <w:r w:rsidRPr="006B5A13">
        <w:t xml:space="preserve">                        case 0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Blue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3119154D" w14:textId="77777777" w:rsidR="00B000FE" w:rsidRPr="006B5A13" w:rsidRDefault="00B000FE" w:rsidP="00B000FE">
      <w:pPr>
        <w:spacing w:after="0"/>
      </w:pPr>
      <w:r w:rsidRPr="006B5A13">
        <w:t xml:space="preserve">                        case 1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Red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2A52F8C0" w14:textId="77777777" w:rsidR="00B000FE" w:rsidRPr="006B5A13" w:rsidRDefault="00B000FE" w:rsidP="00B000FE">
      <w:pPr>
        <w:spacing w:after="0"/>
      </w:pPr>
      <w:r w:rsidRPr="006B5A13">
        <w:t xml:space="preserve">                        case 2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LimeGreen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4C1DA60E" w14:textId="77777777" w:rsidR="00B000FE" w:rsidRPr="006B5A13" w:rsidRDefault="00B000FE" w:rsidP="00B000FE">
      <w:pPr>
        <w:spacing w:after="0"/>
      </w:pPr>
      <w:r w:rsidRPr="006B5A13">
        <w:t xml:space="preserve">                        case 3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Green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28784BCB" w14:textId="77777777" w:rsidR="00B000FE" w:rsidRPr="006B5A13" w:rsidRDefault="00B000FE" w:rsidP="00B000FE">
      <w:pPr>
        <w:spacing w:after="0"/>
      </w:pPr>
      <w:r w:rsidRPr="006B5A13">
        <w:t xml:space="preserve">                        case 4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Black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2A006305" w14:textId="77777777" w:rsidR="00B000FE" w:rsidRPr="006B5A13" w:rsidRDefault="00B000FE" w:rsidP="00B000FE">
      <w:pPr>
        <w:spacing w:after="0"/>
      </w:pPr>
      <w:r w:rsidRPr="006B5A13">
        <w:t xml:space="preserve">                        case 5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Orange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6BE37A1A" w14:textId="77777777" w:rsidR="00B000FE" w:rsidRPr="006B5A13" w:rsidRDefault="00B000FE" w:rsidP="00B000FE">
      <w:pPr>
        <w:spacing w:after="0"/>
      </w:pPr>
      <w:r w:rsidRPr="006B5A13">
        <w:t xml:space="preserve">                        case 6: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 xml:space="preserve">(name, </w:t>
      </w:r>
      <w:proofErr w:type="spellStart"/>
      <w:r w:rsidRPr="006B5A13">
        <w:t>temp_list_of_process</w:t>
      </w:r>
      <w:proofErr w:type="spellEnd"/>
      <w:r w:rsidRPr="006B5A13">
        <w:t xml:space="preserve">, </w:t>
      </w:r>
      <w:proofErr w:type="spellStart"/>
      <w:r w:rsidRPr="006B5A13">
        <w:t>Color.Purple</w:t>
      </w:r>
      <w:proofErr w:type="spellEnd"/>
      <w:r w:rsidRPr="006B5A13">
        <w:t xml:space="preserve">, </w:t>
      </w:r>
      <w:proofErr w:type="spellStart"/>
      <w:r w:rsidRPr="006B5A13">
        <w:t>SymbolType.TriangleDown</w:t>
      </w:r>
      <w:proofErr w:type="spellEnd"/>
      <w:r w:rsidRPr="006B5A13">
        <w:t>); break;</w:t>
      </w:r>
    </w:p>
    <w:p w14:paraId="10D015A2" w14:textId="77777777" w:rsidR="00B000FE" w:rsidRPr="006B5A13" w:rsidRDefault="00B000FE" w:rsidP="00B000FE">
      <w:pPr>
        <w:spacing w:after="0"/>
      </w:pPr>
      <w:r w:rsidRPr="006B5A13">
        <w:t xml:space="preserve">                        default: break;</w:t>
      </w:r>
    </w:p>
    <w:p w14:paraId="19DAA7C5" w14:textId="77777777" w:rsidR="00B000FE" w:rsidRPr="006B5A13" w:rsidRDefault="00B000FE" w:rsidP="00B000FE">
      <w:pPr>
        <w:spacing w:after="0"/>
      </w:pPr>
      <w:r w:rsidRPr="006B5A13">
        <w:t xml:space="preserve">                    }</w:t>
      </w:r>
    </w:p>
    <w:p w14:paraId="7462E1B7" w14:textId="77777777" w:rsidR="00B000FE" w:rsidRPr="006B5A13" w:rsidRDefault="00B000FE" w:rsidP="00B000FE">
      <w:pPr>
        <w:spacing w:after="0"/>
      </w:pPr>
      <w:r w:rsidRPr="006B5A13">
        <w:t xml:space="preserve">                }</w:t>
      </w:r>
    </w:p>
    <w:p w14:paraId="107A2FAE" w14:textId="77777777" w:rsidR="00B000FE" w:rsidRPr="006B5A13" w:rsidRDefault="00B000FE" w:rsidP="00B000FE">
      <w:pPr>
        <w:spacing w:after="0"/>
      </w:pPr>
      <w:r w:rsidRPr="006B5A13">
        <w:t xml:space="preserve">            }</w:t>
      </w:r>
    </w:p>
    <w:p w14:paraId="3A83E5FA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PointPairList</w:t>
      </w:r>
      <w:proofErr w:type="spellEnd"/>
      <w:r w:rsidRPr="006B5A13">
        <w:t xml:space="preserve"> </w:t>
      </w:r>
      <w:proofErr w:type="spellStart"/>
      <w:r w:rsidRPr="006B5A13">
        <w:t>end_list_of_process</w:t>
      </w:r>
      <w:proofErr w:type="spellEnd"/>
      <w:r w:rsidRPr="006B5A13">
        <w:t xml:space="preserve"> = new </w:t>
      </w:r>
      <w:proofErr w:type="spellStart"/>
      <w:proofErr w:type="gramStart"/>
      <w:r w:rsidRPr="006B5A13">
        <w:t>PointPairList</w:t>
      </w:r>
      <w:proofErr w:type="spellEnd"/>
      <w:r w:rsidRPr="006B5A13">
        <w:t>(</w:t>
      </w:r>
      <w:proofErr w:type="gramEnd"/>
      <w:r w:rsidRPr="006B5A13">
        <w:t>);</w:t>
      </w:r>
    </w:p>
    <w:p w14:paraId="711A7166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end_list_of_</w:t>
      </w:r>
      <w:proofErr w:type="gramStart"/>
      <w:r w:rsidRPr="006B5A13">
        <w:t>process.Add</w:t>
      </w:r>
      <w:proofErr w:type="spellEnd"/>
      <w:proofErr w:type="gramEnd"/>
      <w:r w:rsidRPr="006B5A13">
        <w:t>(</w:t>
      </w:r>
      <w:proofErr w:type="spellStart"/>
      <w:r w:rsidRPr="006B5A13">
        <w:t>last_dot</w:t>
      </w:r>
      <w:proofErr w:type="spellEnd"/>
      <w:r w:rsidRPr="006B5A13">
        <w:t>, 0);</w:t>
      </w:r>
    </w:p>
    <w:p w14:paraId="1E7D3E22" w14:textId="77777777" w:rsidR="00B000FE" w:rsidRPr="006B5A13" w:rsidRDefault="00B000FE" w:rsidP="00B000FE">
      <w:pPr>
        <w:spacing w:after="0"/>
      </w:pPr>
      <w:r w:rsidRPr="006B5A13">
        <w:t xml:space="preserve">            string </w:t>
      </w:r>
      <w:proofErr w:type="spellStart"/>
      <w:r w:rsidRPr="006B5A13">
        <w:t>end_text</w:t>
      </w:r>
      <w:proofErr w:type="spellEnd"/>
      <w:r w:rsidRPr="006B5A13">
        <w:t xml:space="preserve"> = "T end:" + </w:t>
      </w:r>
      <w:proofErr w:type="spellStart"/>
      <w:r w:rsidRPr="006B5A13">
        <w:t>last_</w:t>
      </w:r>
      <w:proofErr w:type="gramStart"/>
      <w:r w:rsidRPr="006B5A13">
        <w:t>dot.ToString</w:t>
      </w:r>
      <w:proofErr w:type="spellEnd"/>
      <w:proofErr w:type="gramEnd"/>
      <w:r w:rsidRPr="006B5A13">
        <w:t>();</w:t>
      </w:r>
    </w:p>
    <w:p w14:paraId="45C55D5E" w14:textId="77777777" w:rsidR="00B000FE" w:rsidRPr="006B5A13" w:rsidRDefault="00B000FE" w:rsidP="00B000FE">
      <w:pPr>
        <w:spacing w:after="0"/>
      </w:pPr>
      <w:r w:rsidRPr="006B5A13">
        <w:t xml:space="preserve">            textBox5.Text = </w:t>
      </w:r>
      <w:proofErr w:type="spellStart"/>
      <w:r w:rsidRPr="006B5A13">
        <w:t>last_</w:t>
      </w:r>
      <w:proofErr w:type="gramStart"/>
      <w:r w:rsidRPr="006B5A13">
        <w:t>dot.ToString</w:t>
      </w:r>
      <w:proofErr w:type="spellEnd"/>
      <w:proofErr w:type="gramEnd"/>
      <w:r w:rsidRPr="006B5A13">
        <w:t>();</w:t>
      </w:r>
    </w:p>
    <w:p w14:paraId="3F9BAFC6" w14:textId="77777777" w:rsidR="00B000FE" w:rsidRPr="006B5A13" w:rsidRDefault="00B000FE" w:rsidP="00B000FE">
      <w:pPr>
        <w:spacing w:after="0"/>
      </w:pPr>
      <w:r w:rsidRPr="006B5A13">
        <w:t xml:space="preserve">            drawing = </w:t>
      </w:r>
      <w:proofErr w:type="spellStart"/>
      <w:proofErr w:type="gramStart"/>
      <w:r w:rsidRPr="006B5A13">
        <w:t>pane.AddCurve</w:t>
      </w:r>
      <w:proofErr w:type="spellEnd"/>
      <w:proofErr w:type="gramEnd"/>
      <w:r w:rsidRPr="006B5A13">
        <w:t>(</w:t>
      </w:r>
      <w:proofErr w:type="spellStart"/>
      <w:r w:rsidRPr="006B5A13">
        <w:t>end_text</w:t>
      </w:r>
      <w:proofErr w:type="spellEnd"/>
      <w:r w:rsidRPr="006B5A13">
        <w:t xml:space="preserve">, </w:t>
      </w:r>
      <w:proofErr w:type="spellStart"/>
      <w:r w:rsidRPr="006B5A13">
        <w:t>end_list_of_process</w:t>
      </w:r>
      <w:proofErr w:type="spellEnd"/>
      <w:r w:rsidRPr="006B5A13">
        <w:t xml:space="preserve">, </w:t>
      </w:r>
      <w:proofErr w:type="spellStart"/>
      <w:r w:rsidRPr="006B5A13">
        <w:t>Color.Red</w:t>
      </w:r>
      <w:proofErr w:type="spellEnd"/>
      <w:r w:rsidRPr="006B5A13">
        <w:t xml:space="preserve">, </w:t>
      </w:r>
      <w:proofErr w:type="spellStart"/>
      <w:r w:rsidRPr="006B5A13">
        <w:t>SymbolType.None</w:t>
      </w:r>
      <w:proofErr w:type="spellEnd"/>
      <w:r w:rsidRPr="006B5A13">
        <w:t>);</w:t>
      </w:r>
    </w:p>
    <w:p w14:paraId="52B3037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zedGraphControl1.GraphPane.AxisChange</w:t>
      </w:r>
      <w:proofErr w:type="gramEnd"/>
      <w:r w:rsidRPr="006B5A13">
        <w:t>();</w:t>
      </w:r>
    </w:p>
    <w:p w14:paraId="3899B3F8" w14:textId="77777777" w:rsidR="00B000FE" w:rsidRPr="006B5A13" w:rsidRDefault="00B000FE" w:rsidP="00B000FE">
      <w:pPr>
        <w:spacing w:after="0"/>
      </w:pPr>
      <w:r w:rsidRPr="006B5A13">
        <w:t xml:space="preserve">            zedGraphControl1.Invalidate();</w:t>
      </w:r>
    </w:p>
    <w:p w14:paraId="7B99F799" w14:textId="77777777" w:rsidR="00B000FE" w:rsidRPr="006B5A13" w:rsidRDefault="00B000FE" w:rsidP="00B000FE">
      <w:pPr>
        <w:spacing w:after="0"/>
      </w:pPr>
      <w:r w:rsidRPr="006B5A13">
        <w:t xml:space="preserve">        }</w:t>
      </w:r>
    </w:p>
    <w:p w14:paraId="5CBCA5DC" w14:textId="77777777" w:rsidR="00B000FE" w:rsidRPr="006B5A13" w:rsidRDefault="00B000FE" w:rsidP="00B000FE">
      <w:pPr>
        <w:spacing w:after="0"/>
      </w:pPr>
      <w:r w:rsidRPr="006B5A13">
        <w:t xml:space="preserve">        private void </w:t>
      </w:r>
      <w:proofErr w:type="spellStart"/>
      <w:r w:rsidRPr="006B5A13">
        <w:t>NewValue_</w:t>
      </w:r>
      <w:proofErr w:type="gramStart"/>
      <w:r w:rsidRPr="006B5A13">
        <w:t>Click</w:t>
      </w:r>
      <w:proofErr w:type="spellEnd"/>
      <w:r w:rsidRPr="006B5A13">
        <w:t>(</w:t>
      </w:r>
      <w:proofErr w:type="gramEnd"/>
      <w:r w:rsidRPr="006B5A13">
        <w:t xml:space="preserve">object sender, </w:t>
      </w:r>
      <w:proofErr w:type="spellStart"/>
      <w:r w:rsidRPr="006B5A13">
        <w:t>EventArgs</w:t>
      </w:r>
      <w:proofErr w:type="spellEnd"/>
      <w:r w:rsidRPr="006B5A13">
        <w:t xml:space="preserve"> e)</w:t>
      </w:r>
    </w:p>
    <w:p w14:paraId="4C33DDBC" w14:textId="77777777" w:rsidR="00B000FE" w:rsidRPr="006B5A13" w:rsidRDefault="00B000FE" w:rsidP="00B000FE">
      <w:pPr>
        <w:spacing w:after="0"/>
      </w:pPr>
      <w:r w:rsidRPr="006B5A13">
        <w:t xml:space="preserve">        {</w:t>
      </w:r>
    </w:p>
    <w:p w14:paraId="7CCE55F3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int[</w:t>
      </w:r>
      <w:proofErr w:type="gramEnd"/>
      <w:r w:rsidRPr="006B5A13">
        <w:t xml:space="preserve">,] </w:t>
      </w:r>
      <w:proofErr w:type="spellStart"/>
      <w:r w:rsidRPr="006B5A13">
        <w:t>Tmatrix</w:t>
      </w:r>
      <w:proofErr w:type="spellEnd"/>
      <w:r w:rsidRPr="006B5A13">
        <w:t xml:space="preserve"> = new int[</w:t>
      </w:r>
      <w:proofErr w:type="spellStart"/>
      <w:r w:rsidRPr="006B5A13">
        <w:t>nprocessors,sprocessors</w:t>
      </w:r>
      <w:proofErr w:type="spellEnd"/>
      <w:r w:rsidRPr="006B5A13">
        <w:t>];</w:t>
      </w:r>
    </w:p>
    <w:p w14:paraId="12C4579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for(</w:t>
      </w:r>
      <w:proofErr w:type="gramEnd"/>
      <w:r w:rsidRPr="006B5A13">
        <w:t xml:space="preserve">int </w:t>
      </w:r>
      <w:proofErr w:type="spellStart"/>
      <w:r w:rsidRPr="006B5A13">
        <w:t>i</w:t>
      </w:r>
      <w:proofErr w:type="spellEnd"/>
      <w:r w:rsidRPr="006B5A13">
        <w:t>=0;i&lt;</w:t>
      </w:r>
      <w:proofErr w:type="spellStart"/>
      <w:r w:rsidRPr="006B5A13">
        <w:t>nprocessors;i</w:t>
      </w:r>
      <w:proofErr w:type="spellEnd"/>
      <w:r w:rsidRPr="006B5A13">
        <w:t>++)</w:t>
      </w:r>
    </w:p>
    <w:p w14:paraId="11622A7C" w14:textId="77777777" w:rsidR="00B000FE" w:rsidRPr="006B5A13" w:rsidRDefault="00B000FE" w:rsidP="00B000FE">
      <w:pPr>
        <w:spacing w:after="0"/>
      </w:pPr>
      <w:r w:rsidRPr="006B5A13">
        <w:t xml:space="preserve">            {</w:t>
      </w:r>
    </w:p>
    <w:p w14:paraId="7E04819A" w14:textId="77777777" w:rsidR="00B000FE" w:rsidRPr="006B5A13" w:rsidRDefault="00B000FE" w:rsidP="00B000FE">
      <w:pPr>
        <w:spacing w:after="0"/>
      </w:pPr>
      <w:r w:rsidRPr="006B5A13">
        <w:t xml:space="preserve">                </w:t>
      </w:r>
      <w:proofErr w:type="gramStart"/>
      <w:r w:rsidRPr="006B5A13">
        <w:t>for(</w:t>
      </w:r>
      <w:proofErr w:type="gramEnd"/>
      <w:r w:rsidRPr="006B5A13">
        <w:t>int j=0;j&lt;</w:t>
      </w:r>
      <w:proofErr w:type="spellStart"/>
      <w:r w:rsidRPr="006B5A13">
        <w:t>sprocessors;j</w:t>
      </w:r>
      <w:proofErr w:type="spellEnd"/>
      <w:r w:rsidRPr="006B5A13">
        <w:t>++)</w:t>
      </w:r>
    </w:p>
    <w:p w14:paraId="0DECF7BF" w14:textId="77777777" w:rsidR="00B000FE" w:rsidRPr="006B5A13" w:rsidRDefault="00B000FE" w:rsidP="00B000FE">
      <w:pPr>
        <w:spacing w:after="0"/>
      </w:pPr>
      <w:r w:rsidRPr="006B5A13">
        <w:t xml:space="preserve">                {</w:t>
      </w:r>
    </w:p>
    <w:p w14:paraId="56E9052B" w14:textId="77777777" w:rsidR="00B000FE" w:rsidRPr="006B5A13" w:rsidRDefault="00B000FE" w:rsidP="00B000FE">
      <w:pPr>
        <w:spacing w:after="0"/>
      </w:pPr>
      <w:r w:rsidRPr="006B5A13">
        <w:t xml:space="preserve">                    </w:t>
      </w:r>
      <w:proofErr w:type="spellStart"/>
      <w:r w:rsidRPr="006B5A13">
        <w:t>Tmatrix</w:t>
      </w:r>
      <w:proofErr w:type="spellEnd"/>
      <w:r w:rsidRPr="006B5A13">
        <w:t>[</w:t>
      </w:r>
      <w:proofErr w:type="spellStart"/>
      <w:proofErr w:type="gramStart"/>
      <w:r w:rsidRPr="006B5A13">
        <w:t>i,j</w:t>
      </w:r>
      <w:proofErr w:type="spellEnd"/>
      <w:proofErr w:type="gramEnd"/>
      <w:r w:rsidRPr="006B5A13">
        <w:t>] = Convert.ToInt32(dataGridView1.Rows[</w:t>
      </w:r>
      <w:proofErr w:type="spellStart"/>
      <w:r w:rsidRPr="006B5A13">
        <w:t>i</w:t>
      </w:r>
      <w:proofErr w:type="spellEnd"/>
      <w:r w:rsidRPr="006B5A13">
        <w:t>].Cells[j].Value);</w:t>
      </w:r>
    </w:p>
    <w:p w14:paraId="447837F5" w14:textId="77777777" w:rsidR="00B000FE" w:rsidRPr="006B5A13" w:rsidRDefault="00B000FE" w:rsidP="00B000FE">
      <w:pPr>
        <w:spacing w:after="0"/>
      </w:pPr>
      <w:r w:rsidRPr="006B5A13">
        <w:t xml:space="preserve">                }</w:t>
      </w:r>
    </w:p>
    <w:p w14:paraId="53079D13" w14:textId="77777777" w:rsidR="00B000FE" w:rsidRPr="006B5A13" w:rsidRDefault="00B000FE" w:rsidP="00B000FE">
      <w:pPr>
        <w:spacing w:after="0"/>
      </w:pPr>
      <w:r w:rsidRPr="006B5A13">
        <w:t xml:space="preserve">            }</w:t>
      </w:r>
    </w:p>
    <w:p w14:paraId="6621D165" w14:textId="77777777" w:rsidR="00B000FE" w:rsidRPr="006B5A13" w:rsidRDefault="00B000FE" w:rsidP="00B000FE">
      <w:pPr>
        <w:spacing w:after="0"/>
      </w:pPr>
      <w:r w:rsidRPr="006B5A13">
        <w:t xml:space="preserve">        }</w:t>
      </w:r>
    </w:p>
    <w:p w14:paraId="3A6AF452" w14:textId="77777777" w:rsidR="00B000FE" w:rsidRPr="006B5A13" w:rsidRDefault="00B000FE" w:rsidP="00B000FE">
      <w:pPr>
        <w:spacing w:after="0"/>
      </w:pPr>
      <w:r w:rsidRPr="006B5A13">
        <w:t xml:space="preserve">        private void </w:t>
      </w:r>
      <w:proofErr w:type="spellStart"/>
      <w:r w:rsidRPr="006B5A13">
        <w:t>SecondDefaultValue_</w:t>
      </w:r>
      <w:proofErr w:type="gramStart"/>
      <w:r w:rsidRPr="006B5A13">
        <w:t>Click</w:t>
      </w:r>
      <w:proofErr w:type="spellEnd"/>
      <w:r w:rsidRPr="006B5A13">
        <w:t>(</w:t>
      </w:r>
      <w:proofErr w:type="gramEnd"/>
      <w:r w:rsidRPr="006B5A13">
        <w:t xml:space="preserve">object sender, </w:t>
      </w:r>
      <w:proofErr w:type="spellStart"/>
      <w:r w:rsidRPr="006B5A13">
        <w:t>EventArgs</w:t>
      </w:r>
      <w:proofErr w:type="spellEnd"/>
      <w:r w:rsidRPr="006B5A13">
        <w:t xml:space="preserve"> e)</w:t>
      </w:r>
    </w:p>
    <w:p w14:paraId="342BC575" w14:textId="77777777" w:rsidR="00B000FE" w:rsidRPr="006B5A13" w:rsidRDefault="00B000FE" w:rsidP="00B000FE">
      <w:pPr>
        <w:spacing w:after="0"/>
      </w:pPr>
      <w:r w:rsidRPr="006B5A13">
        <w:t xml:space="preserve">        {</w:t>
      </w:r>
    </w:p>
    <w:p w14:paraId="0E42E0EA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DrawTableForMatrix</w:t>
      </w:r>
      <w:proofErr w:type="spellEnd"/>
      <w:r w:rsidRPr="006B5A13">
        <w:t>(</w:t>
      </w:r>
      <w:proofErr w:type="gramEnd"/>
      <w:r w:rsidRPr="006B5A13">
        <w:t>3, 4);</w:t>
      </w:r>
    </w:p>
    <w:p w14:paraId="36BB2875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    </w:t>
      </w:r>
      <w:proofErr w:type="gramStart"/>
      <w:r w:rsidRPr="006B5A13">
        <w:t>int[</w:t>
      </w:r>
      <w:proofErr w:type="gramEnd"/>
      <w:r w:rsidRPr="006B5A13">
        <w:t xml:space="preserve">,] </w:t>
      </w:r>
      <w:proofErr w:type="spellStart"/>
      <w:r w:rsidRPr="006B5A13">
        <w:t>DefaultMatrix</w:t>
      </w:r>
      <w:proofErr w:type="spellEnd"/>
      <w:r w:rsidRPr="006B5A13">
        <w:t xml:space="preserve"> = {</w:t>
      </w:r>
    </w:p>
    <w:p w14:paraId="450BD3DD" w14:textId="77777777" w:rsidR="00B000FE" w:rsidRPr="006B5A13" w:rsidRDefault="00B000FE" w:rsidP="00B000FE">
      <w:pPr>
        <w:spacing w:after="0"/>
      </w:pPr>
      <w:r w:rsidRPr="006B5A13">
        <w:t xml:space="preserve">                </w:t>
      </w:r>
      <w:proofErr w:type="gramStart"/>
      <w:r w:rsidRPr="006B5A13">
        <w:t>{ 4</w:t>
      </w:r>
      <w:proofErr w:type="gramEnd"/>
      <w:r w:rsidRPr="006B5A13">
        <w:t>,2,3 },</w:t>
      </w:r>
    </w:p>
    <w:p w14:paraId="71CBAA7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{ 1</w:t>
      </w:r>
      <w:proofErr w:type="gramEnd"/>
      <w:r w:rsidRPr="006B5A13">
        <w:t>,4,1 },</w:t>
      </w:r>
    </w:p>
    <w:p w14:paraId="2D566CC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{ 3</w:t>
      </w:r>
      <w:proofErr w:type="gramEnd"/>
      <w:r w:rsidRPr="006B5A13">
        <w:t>,3,2 },</w:t>
      </w:r>
    </w:p>
    <w:p w14:paraId="6797929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{ 3</w:t>
      </w:r>
      <w:proofErr w:type="gramEnd"/>
      <w:r w:rsidRPr="006B5A13">
        <w:t>,1,2 },</w:t>
      </w:r>
    </w:p>
    <w:p w14:paraId="3CDE85B7" w14:textId="77777777" w:rsidR="00B000FE" w:rsidRPr="006B5A13" w:rsidRDefault="00B000FE" w:rsidP="00B000FE">
      <w:pPr>
        <w:spacing w:after="0"/>
      </w:pPr>
      <w:r w:rsidRPr="006B5A13">
        <w:t xml:space="preserve">            };</w:t>
      </w:r>
    </w:p>
    <w:p w14:paraId="3FBC8A6F" w14:textId="77777777" w:rsidR="00B000FE" w:rsidRPr="006B5A13" w:rsidRDefault="00B000FE" w:rsidP="00B000FE">
      <w:pPr>
        <w:spacing w:after="0"/>
      </w:pPr>
      <w:r w:rsidRPr="006B5A13">
        <w:t xml:space="preserve">            for (int </w:t>
      </w:r>
      <w:proofErr w:type="spellStart"/>
      <w:r w:rsidRPr="006B5A13">
        <w:t>i</w:t>
      </w:r>
      <w:proofErr w:type="spellEnd"/>
      <w:r w:rsidRPr="006B5A13">
        <w:t xml:space="preserve"> = 0; </w:t>
      </w:r>
      <w:proofErr w:type="spellStart"/>
      <w:r w:rsidRPr="006B5A13">
        <w:t>i</w:t>
      </w:r>
      <w:proofErr w:type="spellEnd"/>
      <w:r w:rsidRPr="006B5A13">
        <w:t xml:space="preserve"> &lt; </w:t>
      </w:r>
      <w:proofErr w:type="spellStart"/>
      <w:r w:rsidRPr="006B5A13">
        <w:t>nprocessors</w:t>
      </w:r>
      <w:proofErr w:type="spellEnd"/>
      <w:r w:rsidRPr="006B5A13">
        <w:t xml:space="preserve">; </w:t>
      </w:r>
      <w:proofErr w:type="spellStart"/>
      <w:r w:rsidRPr="006B5A13">
        <w:t>i</w:t>
      </w:r>
      <w:proofErr w:type="spellEnd"/>
      <w:r w:rsidRPr="006B5A13">
        <w:t>++)</w:t>
      </w:r>
    </w:p>
    <w:p w14:paraId="3F178CB5" w14:textId="77777777" w:rsidR="00B000FE" w:rsidRPr="006B5A13" w:rsidRDefault="00B000FE" w:rsidP="00B000FE">
      <w:pPr>
        <w:spacing w:after="0"/>
      </w:pPr>
      <w:r w:rsidRPr="006B5A13">
        <w:t xml:space="preserve">            {</w:t>
      </w:r>
    </w:p>
    <w:p w14:paraId="057DC111" w14:textId="77777777" w:rsidR="00B000FE" w:rsidRPr="006B5A13" w:rsidRDefault="00B000FE" w:rsidP="00B000FE">
      <w:pPr>
        <w:spacing w:after="0"/>
      </w:pPr>
      <w:r w:rsidRPr="006B5A13">
        <w:t xml:space="preserve">                for (int j = 0; j &lt; </w:t>
      </w:r>
      <w:proofErr w:type="spellStart"/>
      <w:r w:rsidRPr="006B5A13">
        <w:t>sprocessors</w:t>
      </w:r>
      <w:proofErr w:type="spellEnd"/>
      <w:r w:rsidRPr="006B5A13">
        <w:t xml:space="preserve">; </w:t>
      </w:r>
      <w:proofErr w:type="spellStart"/>
      <w:r w:rsidRPr="006B5A13">
        <w:t>j++</w:t>
      </w:r>
      <w:proofErr w:type="spellEnd"/>
      <w:r w:rsidRPr="006B5A13">
        <w:t>)</w:t>
      </w:r>
    </w:p>
    <w:p w14:paraId="44645D53" w14:textId="77777777" w:rsidR="00B000FE" w:rsidRPr="006B5A13" w:rsidRDefault="00B000FE" w:rsidP="00B000FE">
      <w:pPr>
        <w:spacing w:after="0"/>
      </w:pPr>
      <w:r w:rsidRPr="006B5A13">
        <w:t xml:space="preserve">                {</w:t>
      </w:r>
    </w:p>
    <w:p w14:paraId="595D232D" w14:textId="77777777" w:rsidR="00B000FE" w:rsidRPr="006B5A13" w:rsidRDefault="00B000FE" w:rsidP="00B000FE">
      <w:pPr>
        <w:spacing w:after="0"/>
      </w:pPr>
      <w:r w:rsidRPr="006B5A13">
        <w:t xml:space="preserve">                    dataGridView1.Rows[</w:t>
      </w:r>
      <w:proofErr w:type="spellStart"/>
      <w:r w:rsidRPr="006B5A13">
        <w:t>i</w:t>
      </w:r>
      <w:proofErr w:type="spellEnd"/>
      <w:proofErr w:type="gramStart"/>
      <w:r w:rsidRPr="006B5A13">
        <w:t>].Cells</w:t>
      </w:r>
      <w:proofErr w:type="gramEnd"/>
      <w:r w:rsidRPr="006B5A13">
        <w:t xml:space="preserve">[j].Value = </w:t>
      </w:r>
      <w:proofErr w:type="spellStart"/>
      <w:r w:rsidRPr="006B5A13">
        <w:t>DefaultMatrix</w:t>
      </w:r>
      <w:proofErr w:type="spellEnd"/>
      <w:r w:rsidRPr="006B5A13">
        <w:t>[</w:t>
      </w:r>
      <w:proofErr w:type="spellStart"/>
      <w:r w:rsidRPr="006B5A13">
        <w:t>i</w:t>
      </w:r>
      <w:proofErr w:type="spellEnd"/>
      <w:r w:rsidRPr="006B5A13">
        <w:t>, j];</w:t>
      </w:r>
    </w:p>
    <w:p w14:paraId="651B5002" w14:textId="77777777" w:rsidR="00B000FE" w:rsidRPr="006B5A13" w:rsidRDefault="00B000FE" w:rsidP="00B000FE">
      <w:pPr>
        <w:spacing w:after="0"/>
      </w:pPr>
      <w:r w:rsidRPr="006B5A13">
        <w:t xml:space="preserve">                }</w:t>
      </w:r>
    </w:p>
    <w:p w14:paraId="63D954AF" w14:textId="77777777" w:rsidR="00B000FE" w:rsidRPr="006B5A13" w:rsidRDefault="00B000FE" w:rsidP="00B000FE">
      <w:pPr>
        <w:spacing w:after="0"/>
      </w:pPr>
      <w:r w:rsidRPr="006B5A13">
        <w:t xml:space="preserve">            }</w:t>
      </w:r>
    </w:p>
    <w:p w14:paraId="2392B65C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Tmatrix</w:t>
      </w:r>
      <w:proofErr w:type="spellEnd"/>
      <w:r w:rsidRPr="006B5A13">
        <w:t xml:space="preserve"> = </w:t>
      </w:r>
      <w:proofErr w:type="spellStart"/>
      <w:r w:rsidRPr="006B5A13">
        <w:t>DefaultMatrix</w:t>
      </w:r>
      <w:proofErr w:type="spellEnd"/>
      <w:r w:rsidRPr="006B5A13">
        <w:t>;</w:t>
      </w:r>
    </w:p>
    <w:p w14:paraId="4E6AB9C4" w14:textId="77777777" w:rsidR="00B000FE" w:rsidRPr="006B5A13" w:rsidRDefault="00B000FE" w:rsidP="00B000FE">
      <w:pPr>
        <w:spacing w:after="0"/>
      </w:pPr>
      <w:r w:rsidRPr="006B5A13">
        <w:t xml:space="preserve">        }</w:t>
      </w:r>
    </w:p>
    <w:p w14:paraId="6F6585F1" w14:textId="77777777" w:rsidR="00B000FE" w:rsidRPr="006B5A13" w:rsidRDefault="00B000FE" w:rsidP="00B000FE">
      <w:pPr>
        <w:spacing w:after="0"/>
      </w:pPr>
      <w:r w:rsidRPr="006B5A13">
        <w:t xml:space="preserve">    }</w:t>
      </w:r>
    </w:p>
    <w:p w14:paraId="24D0646A" w14:textId="77777777" w:rsidR="00B000FE" w:rsidRPr="006B5A13" w:rsidRDefault="00B000FE" w:rsidP="00B000FE">
      <w:pPr>
        <w:spacing w:after="0"/>
      </w:pPr>
      <w:r w:rsidRPr="006B5A13">
        <w:t>}</w:t>
      </w:r>
    </w:p>
    <w:p w14:paraId="69A905B4" w14:textId="77777777" w:rsidR="00B000FE" w:rsidRPr="006B5A13" w:rsidRDefault="00B000FE" w:rsidP="00B000FE">
      <w:pPr>
        <w:spacing w:after="0"/>
      </w:pPr>
    </w:p>
    <w:p w14:paraId="144CCA5F" w14:textId="77777777" w:rsidR="00B000FE" w:rsidRPr="006B5A13" w:rsidRDefault="00B000FE" w:rsidP="00B000FE">
      <w:pPr>
        <w:spacing w:after="0"/>
      </w:pPr>
      <w:proofErr w:type="spellStart"/>
      <w:r w:rsidRPr="006B5A13">
        <w:t>App.config</w:t>
      </w:r>
      <w:proofErr w:type="spellEnd"/>
    </w:p>
    <w:p w14:paraId="60FC5B47" w14:textId="77777777" w:rsidR="00B000FE" w:rsidRPr="006B5A13" w:rsidRDefault="00B000FE" w:rsidP="00B000FE">
      <w:pPr>
        <w:spacing w:after="0"/>
      </w:pPr>
    </w:p>
    <w:p w14:paraId="4C46988C" w14:textId="77777777" w:rsidR="00B000FE" w:rsidRPr="006B5A13" w:rsidRDefault="00B000FE" w:rsidP="00B000FE">
      <w:pPr>
        <w:spacing w:after="0"/>
      </w:pPr>
      <w:r w:rsidRPr="006B5A13">
        <w:t>&lt;?xml version="1.0" encoding="utf-8</w:t>
      </w:r>
      <w:proofErr w:type="gramStart"/>
      <w:r w:rsidRPr="006B5A13">
        <w:t>" ?</w:t>
      </w:r>
      <w:proofErr w:type="gramEnd"/>
      <w:r w:rsidRPr="006B5A13">
        <w:t>&gt;</w:t>
      </w:r>
    </w:p>
    <w:p w14:paraId="4B56FFF6" w14:textId="77777777" w:rsidR="00B000FE" w:rsidRPr="006B5A13" w:rsidRDefault="00B000FE" w:rsidP="00B000FE">
      <w:pPr>
        <w:spacing w:after="0"/>
      </w:pPr>
      <w:r w:rsidRPr="006B5A13">
        <w:t>&lt;configuration&gt;</w:t>
      </w:r>
    </w:p>
    <w:p w14:paraId="63A656AF" w14:textId="77777777" w:rsidR="00B000FE" w:rsidRPr="006B5A13" w:rsidRDefault="00B000FE" w:rsidP="00B000FE">
      <w:pPr>
        <w:spacing w:after="0"/>
      </w:pPr>
      <w:r w:rsidRPr="006B5A13">
        <w:t xml:space="preserve">    &lt;startup&gt; </w:t>
      </w:r>
    </w:p>
    <w:p w14:paraId="7F585B00" w14:textId="77777777" w:rsidR="00B000FE" w:rsidRPr="006B5A13" w:rsidRDefault="00B000FE" w:rsidP="00B000FE">
      <w:pPr>
        <w:spacing w:after="0"/>
      </w:pPr>
      <w:r w:rsidRPr="006B5A13">
        <w:t xml:space="preserve">        &lt;</w:t>
      </w:r>
      <w:proofErr w:type="spellStart"/>
      <w:r w:rsidRPr="006B5A13">
        <w:t>supportedRuntime</w:t>
      </w:r>
      <w:proofErr w:type="spellEnd"/>
      <w:r w:rsidRPr="006B5A13">
        <w:t xml:space="preserve"> version="v4.0" </w:t>
      </w:r>
      <w:proofErr w:type="spellStart"/>
      <w:r w:rsidRPr="006B5A13">
        <w:t>sku</w:t>
      </w:r>
      <w:proofErr w:type="spellEnd"/>
      <w:r w:rsidRPr="006B5A13">
        <w:t>=</w:t>
      </w:r>
      <w:proofErr w:type="gramStart"/>
      <w:r w:rsidRPr="006B5A13">
        <w:t>".</w:t>
      </w:r>
      <w:proofErr w:type="spellStart"/>
      <w:r w:rsidRPr="006B5A13">
        <w:t>NETFramework</w:t>
      </w:r>
      <w:proofErr w:type="gramEnd"/>
      <w:r w:rsidRPr="006B5A13">
        <w:t>,Version</w:t>
      </w:r>
      <w:proofErr w:type="spellEnd"/>
      <w:r w:rsidRPr="006B5A13">
        <w:t>=v4.7.2" /&gt;</w:t>
      </w:r>
    </w:p>
    <w:p w14:paraId="7BA8109F" w14:textId="77777777" w:rsidR="00B000FE" w:rsidRPr="006B5A13" w:rsidRDefault="00B000FE" w:rsidP="00B000FE">
      <w:pPr>
        <w:spacing w:after="0"/>
      </w:pPr>
      <w:r w:rsidRPr="006B5A13">
        <w:t xml:space="preserve">    &lt;/startup&gt;</w:t>
      </w:r>
    </w:p>
    <w:p w14:paraId="7992AD40" w14:textId="77777777" w:rsidR="00B000FE" w:rsidRPr="006B5A13" w:rsidRDefault="00B000FE" w:rsidP="00B000FE">
      <w:pPr>
        <w:spacing w:after="0"/>
      </w:pPr>
      <w:r w:rsidRPr="006B5A13">
        <w:t>&lt;/configuration&gt;</w:t>
      </w:r>
    </w:p>
    <w:p w14:paraId="0B0D7C72" w14:textId="77777777" w:rsidR="00B000FE" w:rsidRPr="006B5A13" w:rsidRDefault="00B000FE" w:rsidP="00B000FE">
      <w:pPr>
        <w:spacing w:after="0"/>
      </w:pPr>
    </w:p>
    <w:p w14:paraId="1F6BCF33" w14:textId="77777777" w:rsidR="00B000FE" w:rsidRPr="006B5A13" w:rsidRDefault="00B000FE" w:rsidP="00B000FE">
      <w:pPr>
        <w:spacing w:after="0"/>
      </w:pPr>
      <w:r w:rsidRPr="006B5A13">
        <w:t>Form1.Designer.cs</w:t>
      </w:r>
    </w:p>
    <w:p w14:paraId="05F88A55" w14:textId="77777777" w:rsidR="00B000FE" w:rsidRPr="006B5A13" w:rsidRDefault="00B000FE" w:rsidP="00B000FE">
      <w:pPr>
        <w:spacing w:after="0"/>
      </w:pPr>
      <w:r w:rsidRPr="006B5A13">
        <w:t>namespace Lab1</w:t>
      </w:r>
    </w:p>
    <w:p w14:paraId="2ADF9833" w14:textId="77777777" w:rsidR="00B000FE" w:rsidRPr="00B000FE" w:rsidRDefault="00B000FE" w:rsidP="00B000FE">
      <w:pPr>
        <w:spacing w:after="0"/>
        <w:rPr>
          <w:lang w:val="ru-RU"/>
        </w:rPr>
      </w:pPr>
      <w:r w:rsidRPr="00B000FE">
        <w:rPr>
          <w:lang w:val="ru-RU"/>
        </w:rPr>
        <w:t>{</w:t>
      </w:r>
    </w:p>
    <w:p w14:paraId="5EDEB4A4" w14:textId="77777777" w:rsidR="00B000FE" w:rsidRPr="00B000FE" w:rsidRDefault="00B000FE" w:rsidP="00B000FE">
      <w:pPr>
        <w:spacing w:after="0"/>
        <w:rPr>
          <w:lang w:val="ru-RU"/>
        </w:rPr>
      </w:pPr>
      <w:r w:rsidRPr="00B000FE">
        <w:rPr>
          <w:lang w:val="ru-RU"/>
        </w:rPr>
        <w:t xml:space="preserve">    </w:t>
      </w:r>
      <w:r w:rsidRPr="006B5A13">
        <w:t>partial</w:t>
      </w:r>
      <w:r w:rsidRPr="00B000FE">
        <w:rPr>
          <w:lang w:val="ru-RU"/>
        </w:rPr>
        <w:t xml:space="preserve"> </w:t>
      </w:r>
      <w:r w:rsidRPr="006B5A13">
        <w:t>class</w:t>
      </w:r>
      <w:r w:rsidRPr="00B000FE">
        <w:rPr>
          <w:lang w:val="ru-RU"/>
        </w:rPr>
        <w:t xml:space="preserve"> Рисование</w:t>
      </w:r>
    </w:p>
    <w:p w14:paraId="20C4E8CC" w14:textId="77777777" w:rsidR="00B000FE" w:rsidRPr="00B000FE" w:rsidRDefault="00B000FE" w:rsidP="00B000FE">
      <w:pPr>
        <w:spacing w:after="0"/>
        <w:rPr>
          <w:lang w:val="ru-RU"/>
        </w:rPr>
      </w:pPr>
      <w:r w:rsidRPr="00B000FE">
        <w:rPr>
          <w:lang w:val="ru-RU"/>
        </w:rPr>
        <w:t xml:space="preserve">    {</w:t>
      </w:r>
    </w:p>
    <w:p w14:paraId="3D239F32" w14:textId="77777777" w:rsidR="00B000FE" w:rsidRPr="00B000FE" w:rsidRDefault="00B000FE" w:rsidP="00B000FE">
      <w:pPr>
        <w:spacing w:after="0"/>
        <w:rPr>
          <w:lang w:val="ru-RU"/>
        </w:rPr>
      </w:pPr>
      <w:r w:rsidRPr="00B000FE">
        <w:rPr>
          <w:lang w:val="ru-RU"/>
        </w:rPr>
        <w:t xml:space="preserve">        /// &lt;</w:t>
      </w:r>
      <w:r w:rsidRPr="006B5A13">
        <w:t>summary</w:t>
      </w:r>
      <w:r w:rsidRPr="00B000FE">
        <w:rPr>
          <w:lang w:val="ru-RU"/>
        </w:rPr>
        <w:t>&gt;</w:t>
      </w:r>
    </w:p>
    <w:p w14:paraId="1A9F06C6" w14:textId="77777777" w:rsidR="00B000FE" w:rsidRPr="00B000FE" w:rsidRDefault="00B000FE" w:rsidP="00B000FE">
      <w:pPr>
        <w:spacing w:after="0"/>
        <w:rPr>
          <w:lang w:val="ru-RU"/>
        </w:rPr>
      </w:pPr>
      <w:r w:rsidRPr="00B000FE">
        <w:rPr>
          <w:lang w:val="ru-RU"/>
        </w:rPr>
        <w:t xml:space="preserve">        /// Обязательная переменная конструктора.</w:t>
      </w:r>
    </w:p>
    <w:p w14:paraId="61D3A9F4" w14:textId="77777777" w:rsidR="00B000FE" w:rsidRPr="006B5A13" w:rsidRDefault="00B000FE" w:rsidP="00B000FE">
      <w:pPr>
        <w:spacing w:after="0"/>
      </w:pPr>
      <w:r w:rsidRPr="00B000FE">
        <w:rPr>
          <w:lang w:val="ru-RU"/>
        </w:rPr>
        <w:t xml:space="preserve">        </w:t>
      </w:r>
      <w:r w:rsidRPr="006B5A13">
        <w:t>/// &lt;/summary&gt;</w:t>
      </w:r>
    </w:p>
    <w:p w14:paraId="102BCF2F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proofErr w:type="gramStart"/>
      <w:r w:rsidRPr="006B5A13">
        <w:t>System.ComponentModel.IContainer</w:t>
      </w:r>
      <w:proofErr w:type="spellEnd"/>
      <w:proofErr w:type="gramEnd"/>
      <w:r w:rsidRPr="006B5A13">
        <w:t xml:space="preserve"> components = null;</w:t>
      </w:r>
    </w:p>
    <w:p w14:paraId="7BB7F3DF" w14:textId="77777777" w:rsidR="00B000FE" w:rsidRPr="006B5A13" w:rsidRDefault="00B000FE" w:rsidP="00B000FE">
      <w:pPr>
        <w:spacing w:after="0"/>
      </w:pPr>
    </w:p>
    <w:p w14:paraId="5B139BE2" w14:textId="77777777" w:rsidR="00B000FE" w:rsidRPr="00B000FE" w:rsidRDefault="00B000FE" w:rsidP="00B000FE">
      <w:pPr>
        <w:spacing w:after="0"/>
        <w:rPr>
          <w:lang w:val="ru-RU"/>
        </w:rPr>
      </w:pPr>
      <w:r w:rsidRPr="006B5A13">
        <w:t xml:space="preserve">        </w:t>
      </w:r>
      <w:r w:rsidRPr="00B000FE">
        <w:rPr>
          <w:lang w:val="ru-RU"/>
        </w:rPr>
        <w:t>/// &lt;</w:t>
      </w:r>
      <w:r w:rsidRPr="006B5A13">
        <w:t>summary</w:t>
      </w:r>
      <w:r w:rsidRPr="00B000FE">
        <w:rPr>
          <w:lang w:val="ru-RU"/>
        </w:rPr>
        <w:t>&gt;</w:t>
      </w:r>
    </w:p>
    <w:p w14:paraId="1A502045" w14:textId="77777777" w:rsidR="00B000FE" w:rsidRPr="00B000FE" w:rsidRDefault="00B000FE" w:rsidP="00B000FE">
      <w:pPr>
        <w:spacing w:after="0"/>
        <w:rPr>
          <w:lang w:val="ru-RU"/>
        </w:rPr>
      </w:pPr>
      <w:r w:rsidRPr="00B000FE">
        <w:rPr>
          <w:lang w:val="ru-RU"/>
        </w:rPr>
        <w:t xml:space="preserve">        /// Освободить все используемые ресурсы.</w:t>
      </w:r>
    </w:p>
    <w:p w14:paraId="0EF2B184" w14:textId="77777777" w:rsidR="00B000FE" w:rsidRPr="00B000FE" w:rsidRDefault="00B000FE" w:rsidP="00B000FE">
      <w:pPr>
        <w:spacing w:after="0"/>
        <w:rPr>
          <w:lang w:val="ru-RU"/>
        </w:rPr>
      </w:pPr>
      <w:r w:rsidRPr="00B000FE">
        <w:rPr>
          <w:lang w:val="ru-RU"/>
        </w:rPr>
        <w:t xml:space="preserve">        /// &lt;/</w:t>
      </w:r>
      <w:r w:rsidRPr="006B5A13">
        <w:t>summary</w:t>
      </w:r>
      <w:r w:rsidRPr="00B000FE">
        <w:rPr>
          <w:lang w:val="ru-RU"/>
        </w:rPr>
        <w:t>&gt;</w:t>
      </w:r>
    </w:p>
    <w:p w14:paraId="0F90BC25" w14:textId="77777777" w:rsidR="00B000FE" w:rsidRPr="00B000FE" w:rsidRDefault="00B000FE" w:rsidP="00B000FE">
      <w:pPr>
        <w:spacing w:after="0"/>
        <w:rPr>
          <w:lang w:val="ru-RU"/>
        </w:rPr>
      </w:pPr>
      <w:r w:rsidRPr="00B000FE">
        <w:rPr>
          <w:lang w:val="ru-RU"/>
        </w:rPr>
        <w:t xml:space="preserve">        /// &lt;</w:t>
      </w:r>
      <w:r w:rsidRPr="006B5A13">
        <w:t>param</w:t>
      </w:r>
      <w:r w:rsidRPr="00B000FE">
        <w:rPr>
          <w:lang w:val="ru-RU"/>
        </w:rPr>
        <w:t xml:space="preserve"> </w:t>
      </w:r>
      <w:r w:rsidRPr="006B5A13">
        <w:t>name</w:t>
      </w:r>
      <w:r w:rsidRPr="00B000FE">
        <w:rPr>
          <w:lang w:val="ru-RU"/>
        </w:rPr>
        <w:t>="</w:t>
      </w:r>
      <w:r w:rsidRPr="006B5A13">
        <w:t>disposing</w:t>
      </w:r>
      <w:proofErr w:type="gramStart"/>
      <w:r w:rsidRPr="00B000FE">
        <w:rPr>
          <w:lang w:val="ru-RU"/>
        </w:rPr>
        <w:t>"&gt;истинно</w:t>
      </w:r>
      <w:proofErr w:type="gramEnd"/>
      <w:r w:rsidRPr="00B000FE">
        <w:rPr>
          <w:lang w:val="ru-RU"/>
        </w:rPr>
        <w:t>, если управляемый ресурс должен быть удален; иначе ложно.&lt;/</w:t>
      </w:r>
      <w:r w:rsidRPr="006B5A13">
        <w:t>param</w:t>
      </w:r>
      <w:r w:rsidRPr="00B000FE">
        <w:rPr>
          <w:lang w:val="ru-RU"/>
        </w:rPr>
        <w:t>&gt;</w:t>
      </w:r>
    </w:p>
    <w:p w14:paraId="3E8E8AD8" w14:textId="77777777" w:rsidR="00B000FE" w:rsidRPr="006B5A13" w:rsidRDefault="00B000FE" w:rsidP="00B000FE">
      <w:pPr>
        <w:spacing w:after="0"/>
      </w:pPr>
      <w:r w:rsidRPr="00B000FE">
        <w:rPr>
          <w:lang w:val="ru-RU"/>
        </w:rPr>
        <w:t xml:space="preserve">        </w:t>
      </w:r>
      <w:r w:rsidRPr="006B5A13">
        <w:t xml:space="preserve">protected override void </w:t>
      </w:r>
      <w:proofErr w:type="gramStart"/>
      <w:r w:rsidRPr="006B5A13">
        <w:t>Dispose(</w:t>
      </w:r>
      <w:proofErr w:type="gramEnd"/>
      <w:r w:rsidRPr="006B5A13">
        <w:t>bool disposing)</w:t>
      </w:r>
    </w:p>
    <w:p w14:paraId="7D714B2B" w14:textId="77777777" w:rsidR="00B000FE" w:rsidRPr="006B5A13" w:rsidRDefault="00B000FE" w:rsidP="00B000FE">
      <w:pPr>
        <w:spacing w:after="0"/>
      </w:pPr>
      <w:r w:rsidRPr="006B5A13">
        <w:t xml:space="preserve">        {</w:t>
      </w:r>
    </w:p>
    <w:p w14:paraId="7E5DB47E" w14:textId="77777777" w:rsidR="00B000FE" w:rsidRPr="006B5A13" w:rsidRDefault="00B000FE" w:rsidP="00B000FE">
      <w:pPr>
        <w:spacing w:after="0"/>
      </w:pPr>
      <w:r w:rsidRPr="006B5A13">
        <w:t xml:space="preserve">            if (disposing &amp;&amp; (</w:t>
      </w:r>
      <w:proofErr w:type="gramStart"/>
      <w:r w:rsidRPr="006B5A13">
        <w:t>components !</w:t>
      </w:r>
      <w:proofErr w:type="gramEnd"/>
      <w:r w:rsidRPr="006B5A13">
        <w:t>= null))</w:t>
      </w:r>
    </w:p>
    <w:p w14:paraId="6BE239FC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    {</w:t>
      </w:r>
    </w:p>
    <w:p w14:paraId="60D76E42" w14:textId="77777777" w:rsidR="00B000FE" w:rsidRPr="006B5A13" w:rsidRDefault="00B000FE" w:rsidP="00B000FE">
      <w:pPr>
        <w:spacing w:after="0"/>
      </w:pPr>
      <w:r w:rsidRPr="006B5A13">
        <w:t xml:space="preserve">                </w:t>
      </w:r>
      <w:proofErr w:type="spellStart"/>
      <w:proofErr w:type="gramStart"/>
      <w:r w:rsidRPr="006B5A13">
        <w:t>components.Dispose</w:t>
      </w:r>
      <w:proofErr w:type="spellEnd"/>
      <w:proofErr w:type="gramEnd"/>
      <w:r w:rsidRPr="006B5A13">
        <w:t>();</w:t>
      </w:r>
    </w:p>
    <w:p w14:paraId="43ADC19A" w14:textId="77777777" w:rsidR="00B000FE" w:rsidRPr="00B000FE" w:rsidRDefault="00B000FE" w:rsidP="00B000FE">
      <w:pPr>
        <w:spacing w:after="0"/>
        <w:rPr>
          <w:lang w:val="ru-RU"/>
        </w:rPr>
      </w:pPr>
      <w:r w:rsidRPr="006B5A13">
        <w:t xml:space="preserve">            </w:t>
      </w:r>
      <w:r w:rsidRPr="00B000FE">
        <w:rPr>
          <w:lang w:val="ru-RU"/>
        </w:rPr>
        <w:t>}</w:t>
      </w:r>
    </w:p>
    <w:p w14:paraId="7BE912CC" w14:textId="77777777" w:rsidR="00B000FE" w:rsidRPr="00B000FE" w:rsidRDefault="00B000FE" w:rsidP="00B000FE">
      <w:pPr>
        <w:spacing w:after="0"/>
        <w:rPr>
          <w:lang w:val="ru-RU"/>
        </w:rPr>
      </w:pPr>
      <w:r w:rsidRPr="00B000FE">
        <w:rPr>
          <w:lang w:val="ru-RU"/>
        </w:rPr>
        <w:t xml:space="preserve">            </w:t>
      </w:r>
      <w:proofErr w:type="gramStart"/>
      <w:r w:rsidRPr="006B5A13">
        <w:t>base</w:t>
      </w:r>
      <w:r w:rsidRPr="00B000FE">
        <w:rPr>
          <w:lang w:val="ru-RU"/>
        </w:rPr>
        <w:t>.</w:t>
      </w:r>
      <w:r w:rsidRPr="006B5A13">
        <w:t>Dispose</w:t>
      </w:r>
      <w:proofErr w:type="gramEnd"/>
      <w:r w:rsidRPr="00B000FE">
        <w:rPr>
          <w:lang w:val="ru-RU"/>
        </w:rPr>
        <w:t>(</w:t>
      </w:r>
      <w:r w:rsidRPr="006B5A13">
        <w:t>disposing</w:t>
      </w:r>
      <w:r w:rsidRPr="00B000FE">
        <w:rPr>
          <w:lang w:val="ru-RU"/>
        </w:rPr>
        <w:t>);</w:t>
      </w:r>
    </w:p>
    <w:p w14:paraId="378324DB" w14:textId="77777777" w:rsidR="00B000FE" w:rsidRPr="00B000FE" w:rsidRDefault="00B000FE" w:rsidP="00B000FE">
      <w:pPr>
        <w:spacing w:after="0"/>
        <w:rPr>
          <w:lang w:val="ru-RU"/>
        </w:rPr>
      </w:pPr>
      <w:r w:rsidRPr="00B000FE">
        <w:rPr>
          <w:lang w:val="ru-RU"/>
        </w:rPr>
        <w:t xml:space="preserve">        }</w:t>
      </w:r>
    </w:p>
    <w:p w14:paraId="3D29AC11" w14:textId="77777777" w:rsidR="00B000FE" w:rsidRPr="00B000FE" w:rsidRDefault="00B000FE" w:rsidP="00B000FE">
      <w:pPr>
        <w:spacing w:after="0"/>
        <w:rPr>
          <w:lang w:val="ru-RU"/>
        </w:rPr>
      </w:pPr>
    </w:p>
    <w:p w14:paraId="02BADF19" w14:textId="77777777" w:rsidR="00B000FE" w:rsidRPr="00B000FE" w:rsidRDefault="00B000FE" w:rsidP="00B000FE">
      <w:pPr>
        <w:spacing w:after="0"/>
        <w:rPr>
          <w:lang w:val="ru-RU"/>
        </w:rPr>
      </w:pPr>
      <w:r w:rsidRPr="00B000FE">
        <w:rPr>
          <w:lang w:val="ru-RU"/>
        </w:rPr>
        <w:t xml:space="preserve">        #</w:t>
      </w:r>
      <w:r w:rsidRPr="006B5A13">
        <w:t>region</w:t>
      </w:r>
      <w:r w:rsidRPr="00B000FE">
        <w:rPr>
          <w:lang w:val="ru-RU"/>
        </w:rPr>
        <w:t xml:space="preserve"> Код, автоматически созданный конструктором форм </w:t>
      </w:r>
      <w:r w:rsidRPr="006B5A13">
        <w:t>Windows</w:t>
      </w:r>
    </w:p>
    <w:p w14:paraId="560D6A2B" w14:textId="77777777" w:rsidR="00B000FE" w:rsidRPr="00B000FE" w:rsidRDefault="00B000FE" w:rsidP="00B000FE">
      <w:pPr>
        <w:spacing w:after="0"/>
        <w:rPr>
          <w:lang w:val="ru-RU"/>
        </w:rPr>
      </w:pPr>
    </w:p>
    <w:p w14:paraId="5BAED448" w14:textId="77777777" w:rsidR="00B000FE" w:rsidRPr="00B000FE" w:rsidRDefault="00B000FE" w:rsidP="00B000FE">
      <w:pPr>
        <w:spacing w:after="0"/>
        <w:rPr>
          <w:lang w:val="ru-RU"/>
        </w:rPr>
      </w:pPr>
      <w:r w:rsidRPr="00B000FE">
        <w:rPr>
          <w:lang w:val="ru-RU"/>
        </w:rPr>
        <w:t xml:space="preserve">        /// &lt;</w:t>
      </w:r>
      <w:r w:rsidRPr="006B5A13">
        <w:t>summary</w:t>
      </w:r>
      <w:r w:rsidRPr="00B000FE">
        <w:rPr>
          <w:lang w:val="ru-RU"/>
        </w:rPr>
        <w:t>&gt;</w:t>
      </w:r>
    </w:p>
    <w:p w14:paraId="5D12A4C6" w14:textId="77777777" w:rsidR="00B000FE" w:rsidRPr="00B000FE" w:rsidRDefault="00B000FE" w:rsidP="00B000FE">
      <w:pPr>
        <w:spacing w:after="0"/>
        <w:rPr>
          <w:lang w:val="ru-RU"/>
        </w:rPr>
      </w:pPr>
      <w:r w:rsidRPr="00B000FE">
        <w:rPr>
          <w:lang w:val="ru-RU"/>
        </w:rPr>
        <w:t xml:space="preserve">        /// Требуемый метод для поддержки конструктора — не изменяйте </w:t>
      </w:r>
    </w:p>
    <w:p w14:paraId="2F4818DF" w14:textId="77777777" w:rsidR="00B000FE" w:rsidRPr="00B000FE" w:rsidRDefault="00B000FE" w:rsidP="00B000FE">
      <w:pPr>
        <w:spacing w:after="0"/>
        <w:rPr>
          <w:lang w:val="ru-RU"/>
        </w:rPr>
      </w:pPr>
      <w:r w:rsidRPr="00B000FE">
        <w:rPr>
          <w:lang w:val="ru-RU"/>
        </w:rPr>
        <w:t xml:space="preserve">        /// содержимое этого метода с помощью редактора кода.</w:t>
      </w:r>
    </w:p>
    <w:p w14:paraId="7BEEEDC9" w14:textId="77777777" w:rsidR="00B000FE" w:rsidRPr="006B5A13" w:rsidRDefault="00B000FE" w:rsidP="00B000FE">
      <w:pPr>
        <w:spacing w:after="0"/>
      </w:pPr>
      <w:r w:rsidRPr="00B000FE">
        <w:rPr>
          <w:lang w:val="ru-RU"/>
        </w:rPr>
        <w:t xml:space="preserve">        </w:t>
      </w:r>
      <w:r w:rsidRPr="006B5A13">
        <w:t>/// &lt;/summary&gt;</w:t>
      </w:r>
    </w:p>
    <w:p w14:paraId="182542DD" w14:textId="77777777" w:rsidR="00B000FE" w:rsidRPr="006B5A13" w:rsidRDefault="00B000FE" w:rsidP="00B000FE">
      <w:pPr>
        <w:spacing w:after="0"/>
      </w:pPr>
      <w:r w:rsidRPr="006B5A13">
        <w:t xml:space="preserve">        private void </w:t>
      </w:r>
      <w:proofErr w:type="spellStart"/>
      <w:proofErr w:type="gramStart"/>
      <w:r w:rsidRPr="006B5A13">
        <w:t>InitializeComponent</w:t>
      </w:r>
      <w:proofErr w:type="spellEnd"/>
      <w:r w:rsidRPr="006B5A13">
        <w:t>(</w:t>
      </w:r>
      <w:proofErr w:type="gramEnd"/>
      <w:r w:rsidRPr="006B5A13">
        <w:t>)</w:t>
      </w:r>
    </w:p>
    <w:p w14:paraId="6882E216" w14:textId="77777777" w:rsidR="00B000FE" w:rsidRPr="006B5A13" w:rsidRDefault="00B000FE" w:rsidP="00B000FE">
      <w:pPr>
        <w:spacing w:after="0"/>
      </w:pPr>
      <w:r w:rsidRPr="006B5A13">
        <w:t xml:space="preserve">        {</w:t>
      </w:r>
    </w:p>
    <w:p w14:paraId="002862FA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mponents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ComponentModel.Container</w:t>
      </w:r>
      <w:proofErr w:type="spellEnd"/>
      <w:r w:rsidRPr="006B5A13">
        <w:t>();</w:t>
      </w:r>
    </w:p>
    <w:p w14:paraId="2869C366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Draw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Windows.Forms.Button</w:t>
      </w:r>
      <w:proofErr w:type="spellEnd"/>
      <w:r w:rsidRPr="006B5A13">
        <w:t>();</w:t>
      </w:r>
    </w:p>
    <w:p w14:paraId="7C79EAD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zedGraphControl</w:t>
      </w:r>
      <w:proofErr w:type="gramEnd"/>
      <w:r w:rsidRPr="006B5A13">
        <w:t xml:space="preserve">1 = new </w:t>
      </w:r>
      <w:proofErr w:type="spellStart"/>
      <w:r w:rsidRPr="006B5A13">
        <w:t>ZedGraph.ZedGraphControl</w:t>
      </w:r>
      <w:proofErr w:type="spellEnd"/>
      <w:r w:rsidRPr="006B5A13">
        <w:t>();</w:t>
      </w:r>
    </w:p>
    <w:p w14:paraId="6C32E03E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</w:t>
      </w:r>
      <w:proofErr w:type="gramEnd"/>
      <w:r w:rsidRPr="006B5A13">
        <w:t xml:space="preserve">1 = new </w:t>
      </w:r>
      <w:proofErr w:type="spellStart"/>
      <w:r w:rsidRPr="006B5A13">
        <w:t>System.Windows.Forms.Label</w:t>
      </w:r>
      <w:proofErr w:type="spellEnd"/>
      <w:r w:rsidRPr="006B5A13">
        <w:t>();</w:t>
      </w:r>
    </w:p>
    <w:p w14:paraId="76D195E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</w:t>
      </w:r>
      <w:proofErr w:type="gramEnd"/>
      <w:r w:rsidRPr="006B5A13">
        <w:t xml:space="preserve">2 = new </w:t>
      </w:r>
      <w:proofErr w:type="spellStart"/>
      <w:r w:rsidRPr="006B5A13">
        <w:t>System.Windows.Forms.Label</w:t>
      </w:r>
      <w:proofErr w:type="spellEnd"/>
      <w:r w:rsidRPr="006B5A13">
        <w:t>();</w:t>
      </w:r>
    </w:p>
    <w:p w14:paraId="6170574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</w:t>
      </w:r>
      <w:proofErr w:type="gramEnd"/>
      <w:r w:rsidRPr="006B5A13">
        <w:t xml:space="preserve">1 = new </w:t>
      </w:r>
      <w:proofErr w:type="spellStart"/>
      <w:r w:rsidRPr="006B5A13">
        <w:t>System.Windows.Forms.TextBox</w:t>
      </w:r>
      <w:proofErr w:type="spellEnd"/>
      <w:r w:rsidRPr="006B5A13">
        <w:t>();</w:t>
      </w:r>
    </w:p>
    <w:p w14:paraId="2DD0CD41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</w:t>
      </w:r>
      <w:proofErr w:type="gramEnd"/>
      <w:r w:rsidRPr="006B5A13">
        <w:t xml:space="preserve">2 = new </w:t>
      </w:r>
      <w:proofErr w:type="spellStart"/>
      <w:r w:rsidRPr="006B5A13">
        <w:t>System.Windows.Forms.TextBox</w:t>
      </w:r>
      <w:proofErr w:type="spellEnd"/>
      <w:r w:rsidRPr="006B5A13">
        <w:t>();</w:t>
      </w:r>
    </w:p>
    <w:p w14:paraId="3E5F12A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ataGridView</w:t>
      </w:r>
      <w:proofErr w:type="gramEnd"/>
      <w:r w:rsidRPr="006B5A13">
        <w:t xml:space="preserve">1 = new </w:t>
      </w:r>
      <w:proofErr w:type="spellStart"/>
      <w:r w:rsidRPr="006B5A13">
        <w:t>System.Windows.Forms.DataGridView</w:t>
      </w:r>
      <w:proofErr w:type="spellEnd"/>
      <w:r w:rsidRPr="006B5A13">
        <w:t>();</w:t>
      </w:r>
    </w:p>
    <w:p w14:paraId="605A600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loseButton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Windows.Forms.Button</w:t>
      </w:r>
      <w:proofErr w:type="spellEnd"/>
      <w:r w:rsidRPr="006B5A13">
        <w:t>();</w:t>
      </w:r>
    </w:p>
    <w:p w14:paraId="06241AC9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GetMatrix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Windows.Forms.Button</w:t>
      </w:r>
      <w:proofErr w:type="spellEnd"/>
      <w:r w:rsidRPr="006B5A13">
        <w:t>();</w:t>
      </w:r>
    </w:p>
    <w:p w14:paraId="322443B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DefaultValue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Windows.Forms.Button</w:t>
      </w:r>
      <w:proofErr w:type="spellEnd"/>
      <w:r w:rsidRPr="006B5A13">
        <w:t>();</w:t>
      </w:r>
    </w:p>
    <w:p w14:paraId="3447CF1A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raw</w:t>
      </w:r>
      <w:proofErr w:type="gramEnd"/>
      <w:r w:rsidRPr="006B5A13">
        <w:t xml:space="preserve">2 = new </w:t>
      </w:r>
      <w:proofErr w:type="spellStart"/>
      <w:r w:rsidRPr="006B5A13">
        <w:t>System.Windows.Forms.Button</w:t>
      </w:r>
      <w:proofErr w:type="spellEnd"/>
      <w:r w:rsidRPr="006B5A13">
        <w:t>();</w:t>
      </w:r>
    </w:p>
    <w:p w14:paraId="41E0F4A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raw</w:t>
      </w:r>
      <w:proofErr w:type="gramEnd"/>
      <w:r w:rsidRPr="006B5A13">
        <w:t xml:space="preserve">3 = new </w:t>
      </w:r>
      <w:proofErr w:type="spellStart"/>
      <w:r w:rsidRPr="006B5A13">
        <w:t>System.Windows.Forms.Button</w:t>
      </w:r>
      <w:proofErr w:type="spellEnd"/>
      <w:r w:rsidRPr="006B5A13">
        <w:t>();</w:t>
      </w:r>
    </w:p>
    <w:p w14:paraId="6E17A80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NewValue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Windows.Forms.Button</w:t>
      </w:r>
      <w:proofErr w:type="spellEnd"/>
      <w:r w:rsidRPr="006B5A13">
        <w:t>();</w:t>
      </w:r>
    </w:p>
    <w:p w14:paraId="1C96E9B2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</w:t>
      </w:r>
      <w:proofErr w:type="gramEnd"/>
      <w:r w:rsidRPr="006B5A13">
        <w:t xml:space="preserve">3 = new </w:t>
      </w:r>
      <w:proofErr w:type="spellStart"/>
      <w:r w:rsidRPr="006B5A13">
        <w:t>System.Windows.Forms.TextBox</w:t>
      </w:r>
      <w:proofErr w:type="spellEnd"/>
      <w:r w:rsidRPr="006B5A13">
        <w:t>();</w:t>
      </w:r>
    </w:p>
    <w:p w14:paraId="64900596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</w:t>
      </w:r>
      <w:proofErr w:type="gramEnd"/>
      <w:r w:rsidRPr="006B5A13">
        <w:t xml:space="preserve">4 = new </w:t>
      </w:r>
      <w:proofErr w:type="spellStart"/>
      <w:r w:rsidRPr="006B5A13">
        <w:t>System.Windows.Forms.TextBox</w:t>
      </w:r>
      <w:proofErr w:type="spellEnd"/>
      <w:r w:rsidRPr="006B5A13">
        <w:t>();</w:t>
      </w:r>
    </w:p>
    <w:p w14:paraId="043346FA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</w:t>
      </w:r>
      <w:proofErr w:type="gramEnd"/>
      <w:r w:rsidRPr="006B5A13">
        <w:t xml:space="preserve">5 = new </w:t>
      </w:r>
      <w:proofErr w:type="spellStart"/>
      <w:r w:rsidRPr="006B5A13">
        <w:t>System.Windows.Forms.TextBox</w:t>
      </w:r>
      <w:proofErr w:type="spellEnd"/>
      <w:r w:rsidRPr="006B5A13">
        <w:t>();</w:t>
      </w:r>
    </w:p>
    <w:p w14:paraId="3E36A57C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</w:t>
      </w:r>
      <w:proofErr w:type="gramEnd"/>
      <w:r w:rsidRPr="006B5A13">
        <w:t xml:space="preserve">3 = new </w:t>
      </w:r>
      <w:proofErr w:type="spellStart"/>
      <w:r w:rsidRPr="006B5A13">
        <w:t>System.Windows.Forms.Label</w:t>
      </w:r>
      <w:proofErr w:type="spellEnd"/>
      <w:r w:rsidRPr="006B5A13">
        <w:t>();</w:t>
      </w:r>
    </w:p>
    <w:p w14:paraId="5177568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SecondDefaultValue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Windows.Forms.Button</w:t>
      </w:r>
      <w:proofErr w:type="spellEnd"/>
      <w:r w:rsidRPr="006B5A13">
        <w:t>();</w:t>
      </w:r>
    </w:p>
    <w:p w14:paraId="6A3F094D" w14:textId="77777777" w:rsidR="00B000FE" w:rsidRPr="006B5A13" w:rsidRDefault="00B000FE" w:rsidP="00B000FE">
      <w:pPr>
        <w:spacing w:after="0"/>
      </w:pPr>
      <w:r w:rsidRPr="006B5A13">
        <w:t xml:space="preserve">            ((</w:t>
      </w:r>
      <w:proofErr w:type="gramStart"/>
      <w:r w:rsidRPr="006B5A13">
        <w:t>System.ComponentModel.ISupportInitialize</w:t>
      </w:r>
      <w:proofErr w:type="gramEnd"/>
      <w:r w:rsidRPr="006B5A13">
        <w:t>)(this.dataGridView1)).BeginInit();</w:t>
      </w:r>
    </w:p>
    <w:p w14:paraId="0F54B8C6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SuspendLayout</w:t>
      </w:r>
      <w:proofErr w:type="spellEnd"/>
      <w:proofErr w:type="gramEnd"/>
      <w:r w:rsidRPr="006B5A13">
        <w:t>();</w:t>
      </w:r>
    </w:p>
    <w:p w14:paraId="404149B0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23B4C2E6" w14:textId="77777777" w:rsidR="00B000FE" w:rsidRPr="006B5A13" w:rsidRDefault="00B000FE" w:rsidP="00B000FE">
      <w:pPr>
        <w:spacing w:after="0"/>
      </w:pPr>
      <w:r w:rsidRPr="006B5A13">
        <w:t xml:space="preserve">            // Draw</w:t>
      </w:r>
    </w:p>
    <w:p w14:paraId="68A5C2DA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3A31021B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Draw.Location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571, 343);</w:t>
      </w:r>
    </w:p>
    <w:p w14:paraId="052AA8A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Draw.Name</w:t>
      </w:r>
      <w:proofErr w:type="spellEnd"/>
      <w:proofErr w:type="gramEnd"/>
      <w:r w:rsidRPr="006B5A13">
        <w:t xml:space="preserve"> = "Draw";</w:t>
      </w:r>
    </w:p>
    <w:p w14:paraId="5094657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Draw.Size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75, 23);</w:t>
      </w:r>
    </w:p>
    <w:p w14:paraId="68051716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Draw.TabIndex</w:t>
      </w:r>
      <w:proofErr w:type="spellEnd"/>
      <w:proofErr w:type="gramEnd"/>
      <w:r w:rsidRPr="006B5A13">
        <w:t xml:space="preserve"> = 0;</w:t>
      </w:r>
    </w:p>
    <w:p w14:paraId="2653A22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Draw.Text</w:t>
      </w:r>
      <w:proofErr w:type="spellEnd"/>
      <w:proofErr w:type="gramEnd"/>
      <w:r w:rsidRPr="006B5A13">
        <w:t xml:space="preserve"> = "Draw№1";</w:t>
      </w:r>
    </w:p>
    <w:p w14:paraId="7181637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Draw.UseVisualStyleBackColor</w:t>
      </w:r>
      <w:proofErr w:type="spellEnd"/>
      <w:proofErr w:type="gramEnd"/>
      <w:r w:rsidRPr="006B5A13">
        <w:t xml:space="preserve"> = true;</w:t>
      </w:r>
    </w:p>
    <w:p w14:paraId="0BD30676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Draw.Click</w:t>
      </w:r>
      <w:proofErr w:type="spellEnd"/>
      <w:proofErr w:type="gramEnd"/>
      <w:r w:rsidRPr="006B5A13">
        <w:t xml:space="preserve"> += new </w:t>
      </w:r>
      <w:proofErr w:type="spellStart"/>
      <w:r w:rsidRPr="006B5A13">
        <w:t>System.EventHandler</w:t>
      </w:r>
      <w:proofErr w:type="spellEnd"/>
      <w:r w:rsidRPr="006B5A13">
        <w:t>(</w:t>
      </w:r>
      <w:proofErr w:type="spellStart"/>
      <w:r w:rsidRPr="006B5A13">
        <w:t>this.Draw_Click</w:t>
      </w:r>
      <w:proofErr w:type="spellEnd"/>
      <w:r w:rsidRPr="006B5A13">
        <w:t>);</w:t>
      </w:r>
    </w:p>
    <w:p w14:paraId="39AB9224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    // </w:t>
      </w:r>
    </w:p>
    <w:p w14:paraId="06124E8A" w14:textId="77777777" w:rsidR="00B000FE" w:rsidRPr="006B5A13" w:rsidRDefault="00B000FE" w:rsidP="00B000FE">
      <w:pPr>
        <w:spacing w:after="0"/>
      </w:pPr>
      <w:r w:rsidRPr="006B5A13">
        <w:t xml:space="preserve">            // zedGraphControl1</w:t>
      </w:r>
    </w:p>
    <w:p w14:paraId="075BC759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66FB522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zedGraphControl1.Location</w:t>
      </w:r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0, -1);</w:t>
      </w:r>
    </w:p>
    <w:p w14:paraId="528CBF66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zedGraphControl1.Name</w:t>
      </w:r>
      <w:proofErr w:type="gramEnd"/>
      <w:r w:rsidRPr="006B5A13">
        <w:t xml:space="preserve"> = "zedGraphControl1";</w:t>
      </w:r>
    </w:p>
    <w:p w14:paraId="7C977C39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zedGraphControl1.ScrollGrace</w:t>
      </w:r>
      <w:proofErr w:type="gramEnd"/>
      <w:r w:rsidRPr="006B5A13">
        <w:t xml:space="preserve"> = 0D;</w:t>
      </w:r>
    </w:p>
    <w:p w14:paraId="5A85A48C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zedGraphControl1.ScrollMaxX</w:t>
      </w:r>
      <w:proofErr w:type="gramEnd"/>
      <w:r w:rsidRPr="006B5A13">
        <w:t xml:space="preserve"> = 0D;</w:t>
      </w:r>
    </w:p>
    <w:p w14:paraId="540662DA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zedGraphControl1.ScrollMaxY</w:t>
      </w:r>
      <w:proofErr w:type="gramEnd"/>
      <w:r w:rsidRPr="006B5A13">
        <w:t xml:space="preserve"> = 0D;</w:t>
      </w:r>
    </w:p>
    <w:p w14:paraId="140B36CA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zedGraphControl1.ScrollMaxY</w:t>
      </w:r>
      <w:proofErr w:type="gramEnd"/>
      <w:r w:rsidRPr="006B5A13">
        <w:t>2 = 0D;</w:t>
      </w:r>
    </w:p>
    <w:p w14:paraId="0D41A4F3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zedGraphControl1.ScrollMinX</w:t>
      </w:r>
      <w:proofErr w:type="gramEnd"/>
      <w:r w:rsidRPr="006B5A13">
        <w:t xml:space="preserve"> = 0D;</w:t>
      </w:r>
    </w:p>
    <w:p w14:paraId="2A61AF48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zedGraphControl1.ScrollMinY</w:t>
      </w:r>
      <w:proofErr w:type="gramEnd"/>
      <w:r w:rsidRPr="006B5A13">
        <w:t xml:space="preserve"> = 0D;</w:t>
      </w:r>
    </w:p>
    <w:p w14:paraId="008E2F0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zedGraphControl1.ScrollMinY</w:t>
      </w:r>
      <w:proofErr w:type="gramEnd"/>
      <w:r w:rsidRPr="006B5A13">
        <w:t>2 = 0D;</w:t>
      </w:r>
    </w:p>
    <w:p w14:paraId="69AFF404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zedGraphControl1.Size</w:t>
      </w:r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565, 435);</w:t>
      </w:r>
    </w:p>
    <w:p w14:paraId="1E3125A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zedGraphControl1.TabIndex</w:t>
      </w:r>
      <w:proofErr w:type="gramEnd"/>
      <w:r w:rsidRPr="006B5A13">
        <w:t xml:space="preserve"> = 2;</w:t>
      </w:r>
    </w:p>
    <w:p w14:paraId="5E7F5C8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zedGraphControl1.Visible</w:t>
      </w:r>
      <w:proofErr w:type="gramEnd"/>
      <w:r w:rsidRPr="006B5A13">
        <w:t xml:space="preserve"> = false;</w:t>
      </w:r>
    </w:p>
    <w:p w14:paraId="570E6CFB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5F77B844" w14:textId="77777777" w:rsidR="00B000FE" w:rsidRPr="006B5A13" w:rsidRDefault="00B000FE" w:rsidP="00B000FE">
      <w:pPr>
        <w:spacing w:after="0"/>
      </w:pPr>
      <w:r w:rsidRPr="006B5A13">
        <w:t xml:space="preserve">            // label1</w:t>
      </w:r>
    </w:p>
    <w:p w14:paraId="0EE4F5CD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00B67EE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1.AutoSize</w:t>
      </w:r>
      <w:proofErr w:type="gramEnd"/>
      <w:r w:rsidRPr="006B5A13">
        <w:t xml:space="preserve"> = true;</w:t>
      </w:r>
    </w:p>
    <w:p w14:paraId="743058E8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1.Location</w:t>
      </w:r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577, 12);</w:t>
      </w:r>
    </w:p>
    <w:p w14:paraId="7DCFC46C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1.Name</w:t>
      </w:r>
      <w:proofErr w:type="gramEnd"/>
      <w:r w:rsidRPr="006B5A13">
        <w:t xml:space="preserve"> = "label1";</w:t>
      </w:r>
    </w:p>
    <w:p w14:paraId="26AF70A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1.Size</w:t>
      </w:r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125, 39);</w:t>
      </w:r>
    </w:p>
    <w:p w14:paraId="33807AA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1.TabIndex</w:t>
      </w:r>
      <w:proofErr w:type="gramEnd"/>
      <w:r w:rsidRPr="006B5A13">
        <w:t xml:space="preserve"> = 3;</w:t>
      </w:r>
    </w:p>
    <w:p w14:paraId="62EEFC7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1.Text</w:t>
      </w:r>
      <w:proofErr w:type="gramEnd"/>
      <w:r w:rsidRPr="006B5A13">
        <w:t xml:space="preserve"> = "(s) </w:t>
      </w:r>
      <w:proofErr w:type="spellStart"/>
      <w:r w:rsidRPr="006B5A13">
        <w:t>Число</w:t>
      </w:r>
      <w:proofErr w:type="spellEnd"/>
      <w:r w:rsidRPr="006B5A13">
        <w:t xml:space="preserve"> </w:t>
      </w:r>
      <w:proofErr w:type="spellStart"/>
      <w:r w:rsidRPr="006B5A13">
        <w:t>блоков</w:t>
      </w:r>
      <w:proofErr w:type="spellEnd"/>
      <w:r w:rsidRPr="006B5A13">
        <w:t>\r\</w:t>
      </w:r>
      <w:proofErr w:type="spellStart"/>
      <w:r w:rsidRPr="006B5A13">
        <w:t>nструктурированного</w:t>
      </w:r>
      <w:proofErr w:type="spellEnd"/>
      <w:r w:rsidRPr="006B5A13">
        <w:t xml:space="preserve"> \r\</w:t>
      </w:r>
      <w:proofErr w:type="spellStart"/>
      <w:r w:rsidRPr="006B5A13">
        <w:t>nпрограммного</w:t>
      </w:r>
      <w:proofErr w:type="spellEnd"/>
      <w:r w:rsidRPr="006B5A13">
        <w:t xml:space="preserve"> </w:t>
      </w:r>
      <w:proofErr w:type="spellStart"/>
      <w:r w:rsidRPr="006B5A13">
        <w:t>ресурса</w:t>
      </w:r>
      <w:proofErr w:type="spellEnd"/>
      <w:r w:rsidRPr="006B5A13">
        <w:t>";</w:t>
      </w:r>
    </w:p>
    <w:p w14:paraId="05573A5E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1.TextAlign</w:t>
      </w:r>
      <w:proofErr w:type="gramEnd"/>
      <w:r w:rsidRPr="006B5A13">
        <w:t xml:space="preserve"> = </w:t>
      </w:r>
      <w:proofErr w:type="spellStart"/>
      <w:r w:rsidRPr="006B5A13">
        <w:t>System.Drawing.ContentAlignment.TopRight</w:t>
      </w:r>
      <w:proofErr w:type="spellEnd"/>
      <w:r w:rsidRPr="006B5A13">
        <w:t>;</w:t>
      </w:r>
    </w:p>
    <w:p w14:paraId="7E66EE47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4DD01A98" w14:textId="77777777" w:rsidR="00B000FE" w:rsidRPr="006B5A13" w:rsidRDefault="00B000FE" w:rsidP="00B000FE">
      <w:pPr>
        <w:spacing w:after="0"/>
      </w:pPr>
      <w:r w:rsidRPr="006B5A13">
        <w:t xml:space="preserve">            // label2</w:t>
      </w:r>
    </w:p>
    <w:p w14:paraId="43991C59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63E1681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2.AutoSize</w:t>
      </w:r>
      <w:proofErr w:type="gramEnd"/>
      <w:r w:rsidRPr="006B5A13">
        <w:t xml:space="preserve"> = true;</w:t>
      </w:r>
    </w:p>
    <w:p w14:paraId="5962E118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2.Location</w:t>
      </w:r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612, 64);</w:t>
      </w:r>
    </w:p>
    <w:p w14:paraId="41622C09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2.Name</w:t>
      </w:r>
      <w:proofErr w:type="gramEnd"/>
      <w:r w:rsidRPr="006B5A13">
        <w:t xml:space="preserve"> = "label2";</w:t>
      </w:r>
    </w:p>
    <w:p w14:paraId="6E4038B2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2.Size</w:t>
      </w:r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90, 39);</w:t>
      </w:r>
    </w:p>
    <w:p w14:paraId="30CC064B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2.TabIndex</w:t>
      </w:r>
      <w:proofErr w:type="gramEnd"/>
      <w:r w:rsidRPr="006B5A13">
        <w:t xml:space="preserve"> = 4;</w:t>
      </w:r>
    </w:p>
    <w:p w14:paraId="1E1A2804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2.Text</w:t>
      </w:r>
      <w:proofErr w:type="gramEnd"/>
      <w:r w:rsidRPr="006B5A13">
        <w:t xml:space="preserve"> = "(n) </w:t>
      </w:r>
      <w:proofErr w:type="spellStart"/>
      <w:r w:rsidRPr="006B5A13">
        <w:t>Число</w:t>
      </w:r>
      <w:proofErr w:type="spellEnd"/>
      <w:r w:rsidRPr="006B5A13">
        <w:t xml:space="preserve"> \r\</w:t>
      </w:r>
      <w:proofErr w:type="spellStart"/>
      <w:r w:rsidRPr="006B5A13">
        <w:t>nконкурирующих</w:t>
      </w:r>
      <w:proofErr w:type="spellEnd"/>
      <w:r w:rsidRPr="006B5A13">
        <w:t xml:space="preserve"> \r\</w:t>
      </w:r>
      <w:proofErr w:type="spellStart"/>
      <w:r w:rsidRPr="006B5A13">
        <w:t>nпроцессов</w:t>
      </w:r>
      <w:proofErr w:type="spellEnd"/>
      <w:r w:rsidRPr="006B5A13">
        <w:t>";</w:t>
      </w:r>
    </w:p>
    <w:p w14:paraId="6C7DE0D7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2.TextAlign</w:t>
      </w:r>
      <w:proofErr w:type="gramEnd"/>
      <w:r w:rsidRPr="006B5A13">
        <w:t xml:space="preserve"> = </w:t>
      </w:r>
      <w:proofErr w:type="spellStart"/>
      <w:r w:rsidRPr="006B5A13">
        <w:t>System.Drawing.ContentAlignment.TopRight</w:t>
      </w:r>
      <w:proofErr w:type="spellEnd"/>
      <w:r w:rsidRPr="006B5A13">
        <w:t>;</w:t>
      </w:r>
    </w:p>
    <w:p w14:paraId="34278B92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6C22366E" w14:textId="77777777" w:rsidR="00B000FE" w:rsidRPr="006B5A13" w:rsidRDefault="00B000FE" w:rsidP="00B000FE">
      <w:pPr>
        <w:spacing w:after="0"/>
      </w:pPr>
      <w:r w:rsidRPr="006B5A13">
        <w:t xml:space="preserve">            // textBox1</w:t>
      </w:r>
    </w:p>
    <w:p w14:paraId="778F045B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44A7149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1.Location</w:t>
      </w:r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708, 31);</w:t>
      </w:r>
    </w:p>
    <w:p w14:paraId="58CCBBBE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1.Name</w:t>
      </w:r>
      <w:proofErr w:type="gramEnd"/>
      <w:r w:rsidRPr="006B5A13">
        <w:t xml:space="preserve"> = "textBox1";</w:t>
      </w:r>
    </w:p>
    <w:p w14:paraId="414B4349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1.Size</w:t>
      </w:r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65, 20);</w:t>
      </w:r>
    </w:p>
    <w:p w14:paraId="7F612A7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1.TabIndex</w:t>
      </w:r>
      <w:proofErr w:type="gramEnd"/>
      <w:r w:rsidRPr="006B5A13">
        <w:t xml:space="preserve"> = 5;</w:t>
      </w:r>
    </w:p>
    <w:p w14:paraId="4DA84851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1.Text</w:t>
      </w:r>
      <w:proofErr w:type="gramEnd"/>
      <w:r w:rsidRPr="006B5A13">
        <w:t xml:space="preserve"> = "7";</w:t>
      </w:r>
    </w:p>
    <w:p w14:paraId="4BEB20C5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1654FB23" w14:textId="77777777" w:rsidR="00B000FE" w:rsidRPr="006B5A13" w:rsidRDefault="00B000FE" w:rsidP="00B000FE">
      <w:pPr>
        <w:spacing w:after="0"/>
      </w:pPr>
      <w:r w:rsidRPr="006B5A13">
        <w:t xml:space="preserve">            // textBox2</w:t>
      </w:r>
    </w:p>
    <w:p w14:paraId="553331D3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    // </w:t>
      </w:r>
    </w:p>
    <w:p w14:paraId="280B49C4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2.Location</w:t>
      </w:r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708, 83);</w:t>
      </w:r>
    </w:p>
    <w:p w14:paraId="54199D13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2.Name</w:t>
      </w:r>
      <w:proofErr w:type="gramEnd"/>
      <w:r w:rsidRPr="006B5A13">
        <w:t xml:space="preserve"> = "textBox2";</w:t>
      </w:r>
    </w:p>
    <w:p w14:paraId="75ABB692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2.Size</w:t>
      </w:r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65, 20);</w:t>
      </w:r>
    </w:p>
    <w:p w14:paraId="5787E29E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2.TabIndex</w:t>
      </w:r>
      <w:proofErr w:type="gramEnd"/>
      <w:r w:rsidRPr="006B5A13">
        <w:t xml:space="preserve"> = 6;</w:t>
      </w:r>
    </w:p>
    <w:p w14:paraId="130DB0A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2.Text</w:t>
      </w:r>
      <w:proofErr w:type="gramEnd"/>
      <w:r w:rsidRPr="006B5A13">
        <w:t xml:space="preserve"> = "7";</w:t>
      </w:r>
    </w:p>
    <w:p w14:paraId="0F3F9832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15BE643F" w14:textId="77777777" w:rsidR="00B000FE" w:rsidRPr="006B5A13" w:rsidRDefault="00B000FE" w:rsidP="00B000FE">
      <w:pPr>
        <w:spacing w:after="0"/>
      </w:pPr>
      <w:r w:rsidRPr="006B5A13">
        <w:t xml:space="preserve">            // dataGridView1</w:t>
      </w:r>
    </w:p>
    <w:p w14:paraId="44189390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7DE1CA82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ataGridView1.AllowUserToAddRows</w:t>
      </w:r>
      <w:proofErr w:type="gramEnd"/>
      <w:r w:rsidRPr="006B5A13">
        <w:t xml:space="preserve"> = false;</w:t>
      </w:r>
    </w:p>
    <w:p w14:paraId="5A22DD34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ataGridView1.BackgroundColor</w:t>
      </w:r>
      <w:proofErr w:type="gramEnd"/>
      <w:r w:rsidRPr="006B5A13">
        <w:t xml:space="preserve"> = </w:t>
      </w:r>
      <w:proofErr w:type="spellStart"/>
      <w:r w:rsidRPr="006B5A13">
        <w:t>System.Drawing.SystemColors.Control</w:t>
      </w:r>
      <w:proofErr w:type="spellEnd"/>
      <w:r w:rsidRPr="006B5A13">
        <w:t>;</w:t>
      </w:r>
    </w:p>
    <w:p w14:paraId="068CF706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ataGridView1.BorderStyle</w:t>
      </w:r>
      <w:proofErr w:type="gramEnd"/>
      <w:r w:rsidRPr="006B5A13">
        <w:t xml:space="preserve"> = </w:t>
      </w:r>
      <w:proofErr w:type="spellStart"/>
      <w:r w:rsidRPr="006B5A13">
        <w:t>System.Windows.Forms.BorderStyle.None</w:t>
      </w:r>
      <w:proofErr w:type="spellEnd"/>
      <w:r w:rsidRPr="006B5A13">
        <w:t>;</w:t>
      </w:r>
    </w:p>
    <w:p w14:paraId="68ED6091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ataGridView1.ColumnHeadersHeightSizeMode</w:t>
      </w:r>
      <w:proofErr w:type="gramEnd"/>
      <w:r w:rsidRPr="006B5A13">
        <w:t xml:space="preserve"> = System.Windows.Forms.DataGridViewColumnHeadersHeightSizeMode.AutoSize;</w:t>
      </w:r>
    </w:p>
    <w:p w14:paraId="759E8E23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ataGridView1.ColumnHeadersVisible</w:t>
      </w:r>
      <w:proofErr w:type="gramEnd"/>
      <w:r w:rsidRPr="006B5A13">
        <w:t xml:space="preserve"> = false;</w:t>
      </w:r>
    </w:p>
    <w:p w14:paraId="5EBFD16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ataGridView1.Location</w:t>
      </w:r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571, 138);</w:t>
      </w:r>
    </w:p>
    <w:p w14:paraId="7FD0F31E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ataGridView1.Name</w:t>
      </w:r>
      <w:proofErr w:type="gramEnd"/>
      <w:r w:rsidRPr="006B5A13">
        <w:t xml:space="preserve"> = "dataGridView1";</w:t>
      </w:r>
    </w:p>
    <w:p w14:paraId="0E0BC787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ataGridView1.RowHeadersVisible</w:t>
      </w:r>
      <w:proofErr w:type="gramEnd"/>
      <w:r w:rsidRPr="006B5A13">
        <w:t xml:space="preserve"> = false;</w:t>
      </w:r>
    </w:p>
    <w:p w14:paraId="74F242C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ataGridView1.Size</w:t>
      </w:r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244, 199);</w:t>
      </w:r>
    </w:p>
    <w:p w14:paraId="0CF9E4F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ataGridView1.TabIndex</w:t>
      </w:r>
      <w:proofErr w:type="gramEnd"/>
      <w:r w:rsidRPr="006B5A13">
        <w:t xml:space="preserve"> = 7;</w:t>
      </w:r>
    </w:p>
    <w:p w14:paraId="69D131E4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1973DC16" w14:textId="77777777" w:rsidR="00B000FE" w:rsidRPr="006B5A13" w:rsidRDefault="00B000FE" w:rsidP="00B000FE">
      <w:pPr>
        <w:spacing w:after="0"/>
      </w:pPr>
      <w:r w:rsidRPr="006B5A13">
        <w:t xml:space="preserve">            // </w:t>
      </w:r>
      <w:proofErr w:type="spellStart"/>
      <w:r w:rsidRPr="006B5A13">
        <w:t>CloseButton</w:t>
      </w:r>
      <w:proofErr w:type="spellEnd"/>
    </w:p>
    <w:p w14:paraId="0CCEECD2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795FE9E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loseButton.Font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Drawing.Font</w:t>
      </w:r>
      <w:proofErr w:type="spellEnd"/>
      <w:r w:rsidRPr="006B5A13">
        <w:t xml:space="preserve">("Microsoft Sans Serif", 14F, </w:t>
      </w:r>
      <w:proofErr w:type="spellStart"/>
      <w:r w:rsidRPr="006B5A13">
        <w:t>System.Drawing.FontStyle.Regular</w:t>
      </w:r>
      <w:proofErr w:type="spellEnd"/>
      <w:r w:rsidRPr="006B5A13">
        <w:t xml:space="preserve">, </w:t>
      </w:r>
      <w:proofErr w:type="spellStart"/>
      <w:r w:rsidRPr="006B5A13">
        <w:t>System.Drawing.GraphicsUnit.Point</w:t>
      </w:r>
      <w:proofErr w:type="spellEnd"/>
      <w:r w:rsidRPr="006B5A13">
        <w:t>, ((byte)(204)));</w:t>
      </w:r>
    </w:p>
    <w:p w14:paraId="6F9E781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loseButton.Location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779, -3);</w:t>
      </w:r>
    </w:p>
    <w:p w14:paraId="2D7338AC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loseButton.Name</w:t>
      </w:r>
      <w:proofErr w:type="spellEnd"/>
      <w:proofErr w:type="gramEnd"/>
      <w:r w:rsidRPr="006B5A13">
        <w:t xml:space="preserve"> = "</w:t>
      </w:r>
      <w:proofErr w:type="spellStart"/>
      <w:r w:rsidRPr="006B5A13">
        <w:t>CloseButton</w:t>
      </w:r>
      <w:proofErr w:type="spellEnd"/>
      <w:r w:rsidRPr="006B5A13">
        <w:t>";</w:t>
      </w:r>
    </w:p>
    <w:p w14:paraId="3851D841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loseButton.Size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45, 35);</w:t>
      </w:r>
    </w:p>
    <w:p w14:paraId="36E2112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loseButton.TabIndex</w:t>
      </w:r>
      <w:proofErr w:type="spellEnd"/>
      <w:proofErr w:type="gramEnd"/>
      <w:r w:rsidRPr="006B5A13">
        <w:t xml:space="preserve"> = 8;</w:t>
      </w:r>
    </w:p>
    <w:p w14:paraId="19B9C3D7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loseButton.Text</w:t>
      </w:r>
      <w:proofErr w:type="spellEnd"/>
      <w:proofErr w:type="gramEnd"/>
      <w:r w:rsidRPr="006B5A13">
        <w:t xml:space="preserve"> = "X";</w:t>
      </w:r>
    </w:p>
    <w:p w14:paraId="069AD671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loseButton.UseVisualStyleBackColor</w:t>
      </w:r>
      <w:proofErr w:type="spellEnd"/>
      <w:proofErr w:type="gramEnd"/>
      <w:r w:rsidRPr="006B5A13">
        <w:t xml:space="preserve"> = true;</w:t>
      </w:r>
    </w:p>
    <w:p w14:paraId="7D215D87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loseButton.Click</w:t>
      </w:r>
      <w:proofErr w:type="spellEnd"/>
      <w:proofErr w:type="gramEnd"/>
      <w:r w:rsidRPr="006B5A13">
        <w:t xml:space="preserve"> += new </w:t>
      </w:r>
      <w:proofErr w:type="spellStart"/>
      <w:r w:rsidRPr="006B5A13">
        <w:t>System.EventHandler</w:t>
      </w:r>
      <w:proofErr w:type="spellEnd"/>
      <w:r w:rsidRPr="006B5A13">
        <w:t>(</w:t>
      </w:r>
      <w:proofErr w:type="spellStart"/>
      <w:r w:rsidRPr="006B5A13">
        <w:t>this.CloseButton_Click</w:t>
      </w:r>
      <w:proofErr w:type="spellEnd"/>
      <w:r w:rsidRPr="006B5A13">
        <w:t>);</w:t>
      </w:r>
    </w:p>
    <w:p w14:paraId="040DF1E4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26057665" w14:textId="77777777" w:rsidR="00B000FE" w:rsidRPr="006B5A13" w:rsidRDefault="00B000FE" w:rsidP="00B000FE">
      <w:pPr>
        <w:spacing w:after="0"/>
      </w:pPr>
      <w:r w:rsidRPr="006B5A13">
        <w:t xml:space="preserve">            // </w:t>
      </w:r>
      <w:proofErr w:type="spellStart"/>
      <w:r w:rsidRPr="006B5A13">
        <w:t>GetMatrix</w:t>
      </w:r>
      <w:proofErr w:type="spellEnd"/>
    </w:p>
    <w:p w14:paraId="3A9BCDDE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06359AF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GetMatrix.Location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571, 109);</w:t>
      </w:r>
    </w:p>
    <w:p w14:paraId="5185A222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GetMatrix.Name</w:t>
      </w:r>
      <w:proofErr w:type="spellEnd"/>
      <w:proofErr w:type="gramEnd"/>
      <w:r w:rsidRPr="006B5A13">
        <w:t xml:space="preserve"> = "</w:t>
      </w:r>
      <w:proofErr w:type="spellStart"/>
      <w:r w:rsidRPr="006B5A13">
        <w:t>GetMatrix</w:t>
      </w:r>
      <w:proofErr w:type="spellEnd"/>
      <w:r w:rsidRPr="006B5A13">
        <w:t>";</w:t>
      </w:r>
    </w:p>
    <w:p w14:paraId="0EA9CDFE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GetMatrix.Size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75, 23);</w:t>
      </w:r>
    </w:p>
    <w:p w14:paraId="2350425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GetMatrix.TabIndex</w:t>
      </w:r>
      <w:proofErr w:type="spellEnd"/>
      <w:proofErr w:type="gramEnd"/>
      <w:r w:rsidRPr="006B5A13">
        <w:t xml:space="preserve"> = 9;</w:t>
      </w:r>
    </w:p>
    <w:p w14:paraId="590EF9B9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GetMatrix.Text</w:t>
      </w:r>
      <w:proofErr w:type="spellEnd"/>
      <w:proofErr w:type="gramEnd"/>
      <w:r w:rsidRPr="006B5A13">
        <w:t xml:space="preserve"> = "</w:t>
      </w:r>
      <w:proofErr w:type="spellStart"/>
      <w:r w:rsidRPr="006B5A13">
        <w:t>GetMatrix</w:t>
      </w:r>
      <w:proofErr w:type="spellEnd"/>
      <w:r w:rsidRPr="006B5A13">
        <w:t>";</w:t>
      </w:r>
    </w:p>
    <w:p w14:paraId="2E8F056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GetMatrix.UseVisualStyleBackColor</w:t>
      </w:r>
      <w:proofErr w:type="spellEnd"/>
      <w:proofErr w:type="gramEnd"/>
      <w:r w:rsidRPr="006B5A13">
        <w:t xml:space="preserve"> = true;</w:t>
      </w:r>
    </w:p>
    <w:p w14:paraId="3FCFEA8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GetMatrix.Click</w:t>
      </w:r>
      <w:proofErr w:type="spellEnd"/>
      <w:proofErr w:type="gramEnd"/>
      <w:r w:rsidRPr="006B5A13">
        <w:t xml:space="preserve"> += new </w:t>
      </w:r>
      <w:proofErr w:type="spellStart"/>
      <w:r w:rsidRPr="006B5A13">
        <w:t>System.EventHandler</w:t>
      </w:r>
      <w:proofErr w:type="spellEnd"/>
      <w:r w:rsidRPr="006B5A13">
        <w:t>(</w:t>
      </w:r>
      <w:proofErr w:type="spellStart"/>
      <w:r w:rsidRPr="006B5A13">
        <w:t>this.GetMatrix_Click</w:t>
      </w:r>
      <w:proofErr w:type="spellEnd"/>
      <w:r w:rsidRPr="006B5A13">
        <w:t>);</w:t>
      </w:r>
    </w:p>
    <w:p w14:paraId="26664020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3BB6CCBD" w14:textId="77777777" w:rsidR="00B000FE" w:rsidRPr="006B5A13" w:rsidRDefault="00B000FE" w:rsidP="00B000FE">
      <w:pPr>
        <w:spacing w:after="0"/>
      </w:pPr>
      <w:r w:rsidRPr="006B5A13">
        <w:t xml:space="preserve">            // </w:t>
      </w:r>
      <w:proofErr w:type="spellStart"/>
      <w:r w:rsidRPr="006B5A13">
        <w:t>DefaultValue</w:t>
      </w:r>
      <w:proofErr w:type="spellEnd"/>
    </w:p>
    <w:p w14:paraId="6ED94294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1FDC1264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    </w:t>
      </w:r>
      <w:proofErr w:type="spellStart"/>
      <w:proofErr w:type="gramStart"/>
      <w:r w:rsidRPr="006B5A13">
        <w:t>this.DefaultValue.Location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652, 109);</w:t>
      </w:r>
    </w:p>
    <w:p w14:paraId="58BA4C16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DefaultValue.Name</w:t>
      </w:r>
      <w:proofErr w:type="spellEnd"/>
      <w:proofErr w:type="gramEnd"/>
      <w:r w:rsidRPr="006B5A13">
        <w:t xml:space="preserve"> = "</w:t>
      </w:r>
      <w:proofErr w:type="spellStart"/>
      <w:r w:rsidRPr="006B5A13">
        <w:t>DefaultValue</w:t>
      </w:r>
      <w:proofErr w:type="spellEnd"/>
      <w:r w:rsidRPr="006B5A13">
        <w:t>";</w:t>
      </w:r>
    </w:p>
    <w:p w14:paraId="7E05C5F3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DefaultValue.Size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85, 23);</w:t>
      </w:r>
    </w:p>
    <w:p w14:paraId="3E87F2F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DefaultValue.TabIndex</w:t>
      </w:r>
      <w:proofErr w:type="spellEnd"/>
      <w:proofErr w:type="gramEnd"/>
      <w:r w:rsidRPr="006B5A13">
        <w:t xml:space="preserve"> = 10;</w:t>
      </w:r>
    </w:p>
    <w:p w14:paraId="007FBE2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DefaultValue.Text</w:t>
      </w:r>
      <w:proofErr w:type="spellEnd"/>
      <w:proofErr w:type="gramEnd"/>
      <w:r w:rsidRPr="006B5A13">
        <w:t xml:space="preserve"> = "</w:t>
      </w:r>
      <w:proofErr w:type="spellStart"/>
      <w:r w:rsidRPr="006B5A13">
        <w:t>DefaultValue</w:t>
      </w:r>
      <w:proofErr w:type="spellEnd"/>
      <w:r w:rsidRPr="006B5A13">
        <w:t>";</w:t>
      </w:r>
    </w:p>
    <w:p w14:paraId="3FAF87C9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DefaultValue.UseVisualStyleBackColor</w:t>
      </w:r>
      <w:proofErr w:type="spellEnd"/>
      <w:proofErr w:type="gramEnd"/>
      <w:r w:rsidRPr="006B5A13">
        <w:t xml:space="preserve"> = true;</w:t>
      </w:r>
    </w:p>
    <w:p w14:paraId="4BF8EFC7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DefaultValue.Click</w:t>
      </w:r>
      <w:proofErr w:type="spellEnd"/>
      <w:proofErr w:type="gramEnd"/>
      <w:r w:rsidRPr="006B5A13">
        <w:t xml:space="preserve"> += new </w:t>
      </w:r>
      <w:proofErr w:type="spellStart"/>
      <w:r w:rsidRPr="006B5A13">
        <w:t>System.EventHandler</w:t>
      </w:r>
      <w:proofErr w:type="spellEnd"/>
      <w:r w:rsidRPr="006B5A13">
        <w:t>(</w:t>
      </w:r>
      <w:proofErr w:type="spellStart"/>
      <w:r w:rsidRPr="006B5A13">
        <w:t>this.DefaultValue_Click</w:t>
      </w:r>
      <w:proofErr w:type="spellEnd"/>
      <w:r w:rsidRPr="006B5A13">
        <w:t>);</w:t>
      </w:r>
    </w:p>
    <w:p w14:paraId="28138EB8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1156F220" w14:textId="77777777" w:rsidR="00B000FE" w:rsidRPr="006B5A13" w:rsidRDefault="00B000FE" w:rsidP="00B000FE">
      <w:pPr>
        <w:spacing w:after="0"/>
      </w:pPr>
      <w:r w:rsidRPr="006B5A13">
        <w:t xml:space="preserve">            // Draw2</w:t>
      </w:r>
    </w:p>
    <w:p w14:paraId="4F9381D4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68E8717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raw2.Location</w:t>
      </w:r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650, 343);</w:t>
      </w:r>
    </w:p>
    <w:p w14:paraId="3854C43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raw2.Name</w:t>
      </w:r>
      <w:proofErr w:type="gramEnd"/>
      <w:r w:rsidRPr="006B5A13">
        <w:t xml:space="preserve"> = "Draw2";</w:t>
      </w:r>
    </w:p>
    <w:p w14:paraId="26F7FC06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raw2.Size</w:t>
      </w:r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75, 23);</w:t>
      </w:r>
    </w:p>
    <w:p w14:paraId="128C32B2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raw2.TabIndex</w:t>
      </w:r>
      <w:proofErr w:type="gramEnd"/>
      <w:r w:rsidRPr="006B5A13">
        <w:t xml:space="preserve"> = 11;</w:t>
      </w:r>
    </w:p>
    <w:p w14:paraId="27819934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raw2.Text</w:t>
      </w:r>
      <w:proofErr w:type="gramEnd"/>
      <w:r w:rsidRPr="006B5A13">
        <w:t xml:space="preserve"> = "Draw№2";</w:t>
      </w:r>
    </w:p>
    <w:p w14:paraId="31DF1EC2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raw2.UseVisualStyleBackColor</w:t>
      </w:r>
      <w:proofErr w:type="gramEnd"/>
      <w:r w:rsidRPr="006B5A13">
        <w:t xml:space="preserve"> = true;</w:t>
      </w:r>
    </w:p>
    <w:p w14:paraId="57ABBB29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raw2.Click</w:t>
      </w:r>
      <w:proofErr w:type="gramEnd"/>
      <w:r w:rsidRPr="006B5A13">
        <w:t xml:space="preserve"> += new </w:t>
      </w:r>
      <w:proofErr w:type="spellStart"/>
      <w:r w:rsidRPr="006B5A13">
        <w:t>System.EventHandler</w:t>
      </w:r>
      <w:proofErr w:type="spellEnd"/>
      <w:r w:rsidRPr="006B5A13">
        <w:t>(this.Draw2_Click);</w:t>
      </w:r>
    </w:p>
    <w:p w14:paraId="7238070E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6A73AB41" w14:textId="77777777" w:rsidR="00B000FE" w:rsidRPr="006B5A13" w:rsidRDefault="00B000FE" w:rsidP="00B000FE">
      <w:pPr>
        <w:spacing w:after="0"/>
      </w:pPr>
      <w:r w:rsidRPr="006B5A13">
        <w:t xml:space="preserve">            // Draw3</w:t>
      </w:r>
    </w:p>
    <w:p w14:paraId="727DD086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5FB5A4CE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raw3.Location</w:t>
      </w:r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731, 343);</w:t>
      </w:r>
    </w:p>
    <w:p w14:paraId="5680640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raw3.Name</w:t>
      </w:r>
      <w:proofErr w:type="gramEnd"/>
      <w:r w:rsidRPr="006B5A13">
        <w:t xml:space="preserve"> = "Draw3";</w:t>
      </w:r>
    </w:p>
    <w:p w14:paraId="168B322C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raw3.Size</w:t>
      </w:r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75, 23);</w:t>
      </w:r>
    </w:p>
    <w:p w14:paraId="75108797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raw3.TabIndex</w:t>
      </w:r>
      <w:proofErr w:type="gramEnd"/>
      <w:r w:rsidRPr="006B5A13">
        <w:t xml:space="preserve"> = 12;</w:t>
      </w:r>
    </w:p>
    <w:p w14:paraId="162EA23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raw3.Text</w:t>
      </w:r>
      <w:proofErr w:type="gramEnd"/>
      <w:r w:rsidRPr="006B5A13">
        <w:t xml:space="preserve"> = "Draw№3";</w:t>
      </w:r>
    </w:p>
    <w:p w14:paraId="1612FE11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raw3.UseVisualStyleBackColor</w:t>
      </w:r>
      <w:proofErr w:type="gramEnd"/>
      <w:r w:rsidRPr="006B5A13">
        <w:t xml:space="preserve"> = true;</w:t>
      </w:r>
    </w:p>
    <w:p w14:paraId="71A987F9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Draw3.Click</w:t>
      </w:r>
      <w:proofErr w:type="gramEnd"/>
      <w:r w:rsidRPr="006B5A13">
        <w:t xml:space="preserve"> += new </w:t>
      </w:r>
      <w:proofErr w:type="spellStart"/>
      <w:r w:rsidRPr="006B5A13">
        <w:t>System.EventHandler</w:t>
      </w:r>
      <w:proofErr w:type="spellEnd"/>
      <w:r w:rsidRPr="006B5A13">
        <w:t>(this.Draw3_Click);</w:t>
      </w:r>
    </w:p>
    <w:p w14:paraId="0FD24555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10BA9AAF" w14:textId="77777777" w:rsidR="00B000FE" w:rsidRPr="006B5A13" w:rsidRDefault="00B000FE" w:rsidP="00B000FE">
      <w:pPr>
        <w:spacing w:after="0"/>
      </w:pPr>
      <w:r w:rsidRPr="006B5A13">
        <w:t xml:space="preserve">            // </w:t>
      </w:r>
      <w:proofErr w:type="spellStart"/>
      <w:r w:rsidRPr="006B5A13">
        <w:t>NewValue</w:t>
      </w:r>
      <w:proofErr w:type="spellEnd"/>
    </w:p>
    <w:p w14:paraId="61CCE604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0CA11B5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NewValue.Location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743, 109);</w:t>
      </w:r>
    </w:p>
    <w:p w14:paraId="1BA3BEEA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NewValue.Name</w:t>
      </w:r>
      <w:proofErr w:type="spellEnd"/>
      <w:proofErr w:type="gramEnd"/>
      <w:r w:rsidRPr="006B5A13">
        <w:t xml:space="preserve"> = "</w:t>
      </w:r>
      <w:proofErr w:type="spellStart"/>
      <w:r w:rsidRPr="006B5A13">
        <w:t>NewValue</w:t>
      </w:r>
      <w:proofErr w:type="spellEnd"/>
      <w:r w:rsidRPr="006B5A13">
        <w:t>";</w:t>
      </w:r>
    </w:p>
    <w:p w14:paraId="73DFE1B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NewValue.Size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72, 23);</w:t>
      </w:r>
    </w:p>
    <w:p w14:paraId="6EE2E0A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NewValue.TabIndex</w:t>
      </w:r>
      <w:proofErr w:type="spellEnd"/>
      <w:proofErr w:type="gramEnd"/>
      <w:r w:rsidRPr="006B5A13">
        <w:t xml:space="preserve"> = 13;</w:t>
      </w:r>
    </w:p>
    <w:p w14:paraId="10D04E58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NewValue.Text</w:t>
      </w:r>
      <w:proofErr w:type="spellEnd"/>
      <w:proofErr w:type="gramEnd"/>
      <w:r w:rsidRPr="006B5A13">
        <w:t xml:space="preserve"> = "</w:t>
      </w:r>
      <w:proofErr w:type="spellStart"/>
      <w:r w:rsidRPr="006B5A13">
        <w:t>NewValue</w:t>
      </w:r>
      <w:proofErr w:type="spellEnd"/>
      <w:r w:rsidRPr="006B5A13">
        <w:t>";</w:t>
      </w:r>
    </w:p>
    <w:p w14:paraId="225A2EF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NewValue.UseVisualStyleBackColor</w:t>
      </w:r>
      <w:proofErr w:type="spellEnd"/>
      <w:proofErr w:type="gramEnd"/>
      <w:r w:rsidRPr="006B5A13">
        <w:t xml:space="preserve"> = true;</w:t>
      </w:r>
    </w:p>
    <w:p w14:paraId="78C82E3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NewValue.Click</w:t>
      </w:r>
      <w:proofErr w:type="spellEnd"/>
      <w:proofErr w:type="gramEnd"/>
      <w:r w:rsidRPr="006B5A13">
        <w:t xml:space="preserve"> += new </w:t>
      </w:r>
      <w:proofErr w:type="spellStart"/>
      <w:r w:rsidRPr="006B5A13">
        <w:t>System.EventHandler</w:t>
      </w:r>
      <w:proofErr w:type="spellEnd"/>
      <w:r w:rsidRPr="006B5A13">
        <w:t>(</w:t>
      </w:r>
      <w:proofErr w:type="spellStart"/>
      <w:r w:rsidRPr="006B5A13">
        <w:t>this.NewValue_Click</w:t>
      </w:r>
      <w:proofErr w:type="spellEnd"/>
      <w:r w:rsidRPr="006B5A13">
        <w:t>);</w:t>
      </w:r>
    </w:p>
    <w:p w14:paraId="32A0E8B1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620B8E83" w14:textId="77777777" w:rsidR="00B000FE" w:rsidRPr="006B5A13" w:rsidRDefault="00B000FE" w:rsidP="00B000FE">
      <w:pPr>
        <w:spacing w:after="0"/>
      </w:pPr>
      <w:r w:rsidRPr="006B5A13">
        <w:t xml:space="preserve">            // textBox3</w:t>
      </w:r>
    </w:p>
    <w:p w14:paraId="70672AFA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40E8AE88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3.Location</w:t>
      </w:r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571, 388);</w:t>
      </w:r>
    </w:p>
    <w:p w14:paraId="397C7F08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3.Name</w:t>
      </w:r>
      <w:proofErr w:type="gramEnd"/>
      <w:r w:rsidRPr="006B5A13">
        <w:t xml:space="preserve"> = "textBox3";</w:t>
      </w:r>
    </w:p>
    <w:p w14:paraId="782237C2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3.ReadOnly</w:t>
      </w:r>
      <w:proofErr w:type="gramEnd"/>
      <w:r w:rsidRPr="006B5A13">
        <w:t xml:space="preserve"> = true;</w:t>
      </w:r>
    </w:p>
    <w:p w14:paraId="53C21638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3.Size</w:t>
      </w:r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75, 20);</w:t>
      </w:r>
    </w:p>
    <w:p w14:paraId="57DB4F37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3.TabIndex</w:t>
      </w:r>
      <w:proofErr w:type="gramEnd"/>
      <w:r w:rsidRPr="006B5A13">
        <w:t xml:space="preserve"> = 14;</w:t>
      </w:r>
    </w:p>
    <w:p w14:paraId="137AC7E6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    // </w:t>
      </w:r>
    </w:p>
    <w:p w14:paraId="68539101" w14:textId="77777777" w:rsidR="00B000FE" w:rsidRPr="006B5A13" w:rsidRDefault="00B000FE" w:rsidP="00B000FE">
      <w:pPr>
        <w:spacing w:after="0"/>
      </w:pPr>
      <w:r w:rsidRPr="006B5A13">
        <w:t xml:space="preserve">            // textBox4</w:t>
      </w:r>
    </w:p>
    <w:p w14:paraId="68EEB405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287D09CC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4.Location</w:t>
      </w:r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650, 388);</w:t>
      </w:r>
    </w:p>
    <w:p w14:paraId="5FED92C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4.Name</w:t>
      </w:r>
      <w:proofErr w:type="gramEnd"/>
      <w:r w:rsidRPr="006B5A13">
        <w:t xml:space="preserve"> = "textBox4";</w:t>
      </w:r>
    </w:p>
    <w:p w14:paraId="3823C011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4.ReadOnly</w:t>
      </w:r>
      <w:proofErr w:type="gramEnd"/>
      <w:r w:rsidRPr="006B5A13">
        <w:t xml:space="preserve"> = true;</w:t>
      </w:r>
    </w:p>
    <w:p w14:paraId="4E8C30BB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4.Size</w:t>
      </w:r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75, 20);</w:t>
      </w:r>
    </w:p>
    <w:p w14:paraId="733646A1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4.TabIndex</w:t>
      </w:r>
      <w:proofErr w:type="gramEnd"/>
      <w:r w:rsidRPr="006B5A13">
        <w:t xml:space="preserve"> = 15;</w:t>
      </w:r>
    </w:p>
    <w:p w14:paraId="04408062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3989E6AD" w14:textId="77777777" w:rsidR="00B000FE" w:rsidRPr="006B5A13" w:rsidRDefault="00B000FE" w:rsidP="00B000FE">
      <w:pPr>
        <w:spacing w:after="0"/>
      </w:pPr>
      <w:r w:rsidRPr="006B5A13">
        <w:t xml:space="preserve">            // textBox5</w:t>
      </w:r>
    </w:p>
    <w:p w14:paraId="7A6341BA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4CDD7654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5.Location</w:t>
      </w:r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731, 388);</w:t>
      </w:r>
    </w:p>
    <w:p w14:paraId="671154CC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5.Name</w:t>
      </w:r>
      <w:proofErr w:type="gramEnd"/>
      <w:r w:rsidRPr="006B5A13">
        <w:t xml:space="preserve"> = "textBox5";</w:t>
      </w:r>
    </w:p>
    <w:p w14:paraId="1EEEFF9C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5.ReadOnly</w:t>
      </w:r>
      <w:proofErr w:type="gramEnd"/>
      <w:r w:rsidRPr="006B5A13">
        <w:t xml:space="preserve"> = true;</w:t>
      </w:r>
    </w:p>
    <w:p w14:paraId="51D0D3EB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5.Size</w:t>
      </w:r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75, 20);</w:t>
      </w:r>
    </w:p>
    <w:p w14:paraId="535ECCD1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textBox5.TabIndex</w:t>
      </w:r>
      <w:proofErr w:type="gramEnd"/>
      <w:r w:rsidRPr="006B5A13">
        <w:t xml:space="preserve"> = 16;</w:t>
      </w:r>
    </w:p>
    <w:p w14:paraId="76E43DB9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2D20CD35" w14:textId="77777777" w:rsidR="00B000FE" w:rsidRPr="006B5A13" w:rsidRDefault="00B000FE" w:rsidP="00B000FE">
      <w:pPr>
        <w:spacing w:after="0"/>
      </w:pPr>
      <w:r w:rsidRPr="006B5A13">
        <w:t xml:space="preserve">            // label3</w:t>
      </w:r>
    </w:p>
    <w:p w14:paraId="5E6D2C6A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1D4DC743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3.AutoSize</w:t>
      </w:r>
      <w:proofErr w:type="gramEnd"/>
      <w:r w:rsidRPr="006B5A13">
        <w:t xml:space="preserve"> = true;</w:t>
      </w:r>
    </w:p>
    <w:p w14:paraId="4BE2064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3.Location</w:t>
      </w:r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612, 369);</w:t>
      </w:r>
    </w:p>
    <w:p w14:paraId="39174FF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3.Name</w:t>
      </w:r>
      <w:proofErr w:type="gramEnd"/>
      <w:r w:rsidRPr="006B5A13">
        <w:t xml:space="preserve"> = "label3";</w:t>
      </w:r>
    </w:p>
    <w:p w14:paraId="4E64B5B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3.Size</w:t>
      </w:r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155, 13);</w:t>
      </w:r>
    </w:p>
    <w:p w14:paraId="089B08CB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3.TabIndex</w:t>
      </w:r>
      <w:proofErr w:type="gramEnd"/>
      <w:r w:rsidRPr="006B5A13">
        <w:t xml:space="preserve"> = 17;</w:t>
      </w:r>
    </w:p>
    <w:p w14:paraId="3EACFDC8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3.Text</w:t>
      </w:r>
      <w:proofErr w:type="gramEnd"/>
      <w:r w:rsidRPr="006B5A13">
        <w:t xml:space="preserve"> = "</w:t>
      </w:r>
      <w:proofErr w:type="spellStart"/>
      <w:r w:rsidRPr="006B5A13">
        <w:t>Итоговое</w:t>
      </w:r>
      <w:proofErr w:type="spellEnd"/>
      <w:r w:rsidRPr="006B5A13">
        <w:t xml:space="preserve"> </w:t>
      </w:r>
      <w:proofErr w:type="spellStart"/>
      <w:r w:rsidRPr="006B5A13">
        <w:t>время</w:t>
      </w:r>
      <w:proofErr w:type="spellEnd"/>
      <w:r w:rsidRPr="006B5A13">
        <w:t xml:space="preserve"> </w:t>
      </w:r>
      <w:proofErr w:type="spellStart"/>
      <w:r w:rsidRPr="006B5A13">
        <w:t>выполнения</w:t>
      </w:r>
      <w:proofErr w:type="spellEnd"/>
      <w:r w:rsidRPr="006B5A13">
        <w:t>";</w:t>
      </w:r>
    </w:p>
    <w:p w14:paraId="0D90B7A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gramStart"/>
      <w:r w:rsidRPr="006B5A13">
        <w:t>this.label3.TextAlign</w:t>
      </w:r>
      <w:proofErr w:type="gramEnd"/>
      <w:r w:rsidRPr="006B5A13">
        <w:t xml:space="preserve"> = </w:t>
      </w:r>
      <w:proofErr w:type="spellStart"/>
      <w:r w:rsidRPr="006B5A13">
        <w:t>System.Drawing.ContentAlignment.TopRight</w:t>
      </w:r>
      <w:proofErr w:type="spellEnd"/>
      <w:r w:rsidRPr="006B5A13">
        <w:t>;</w:t>
      </w:r>
    </w:p>
    <w:p w14:paraId="03E32F68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3D9E6E2A" w14:textId="77777777" w:rsidR="00B000FE" w:rsidRPr="006B5A13" w:rsidRDefault="00B000FE" w:rsidP="00B000FE">
      <w:pPr>
        <w:spacing w:after="0"/>
      </w:pPr>
      <w:r w:rsidRPr="006B5A13">
        <w:t xml:space="preserve">            // </w:t>
      </w:r>
      <w:proofErr w:type="spellStart"/>
      <w:r w:rsidRPr="006B5A13">
        <w:t>SecondDefaultValue</w:t>
      </w:r>
      <w:proofErr w:type="spellEnd"/>
    </w:p>
    <w:p w14:paraId="01F522BE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3442929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SecondDefaultValue.Location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Drawing.Point</w:t>
      </w:r>
      <w:proofErr w:type="spellEnd"/>
      <w:r w:rsidRPr="006B5A13">
        <w:t>(787, 80);</w:t>
      </w:r>
    </w:p>
    <w:p w14:paraId="78FD7959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SecondDefaultValue.Name</w:t>
      </w:r>
      <w:proofErr w:type="spellEnd"/>
      <w:proofErr w:type="gramEnd"/>
      <w:r w:rsidRPr="006B5A13">
        <w:t xml:space="preserve"> = "</w:t>
      </w:r>
      <w:proofErr w:type="spellStart"/>
      <w:r w:rsidRPr="006B5A13">
        <w:t>SecondDefaultValue</w:t>
      </w:r>
      <w:proofErr w:type="spellEnd"/>
      <w:r w:rsidRPr="006B5A13">
        <w:t>";</w:t>
      </w:r>
    </w:p>
    <w:p w14:paraId="2F2556C6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SecondDefaultValue.Size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28, 23);</w:t>
      </w:r>
    </w:p>
    <w:p w14:paraId="467EC51E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SecondDefaultValue.TabIndex</w:t>
      </w:r>
      <w:proofErr w:type="spellEnd"/>
      <w:proofErr w:type="gramEnd"/>
      <w:r w:rsidRPr="006B5A13">
        <w:t xml:space="preserve"> = 18;</w:t>
      </w:r>
    </w:p>
    <w:p w14:paraId="085CEBEA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SecondDefaultValue.Text</w:t>
      </w:r>
      <w:proofErr w:type="spellEnd"/>
      <w:proofErr w:type="gramEnd"/>
      <w:r w:rsidRPr="006B5A13">
        <w:t xml:space="preserve"> = "s";</w:t>
      </w:r>
    </w:p>
    <w:p w14:paraId="6FD32594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SecondDefaultValue.UseVisualStyleBackColor</w:t>
      </w:r>
      <w:proofErr w:type="spellEnd"/>
      <w:proofErr w:type="gramEnd"/>
      <w:r w:rsidRPr="006B5A13">
        <w:t xml:space="preserve"> = true;</w:t>
      </w:r>
    </w:p>
    <w:p w14:paraId="12559A1A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SecondDefaultValue.Click</w:t>
      </w:r>
      <w:proofErr w:type="spellEnd"/>
      <w:proofErr w:type="gramEnd"/>
      <w:r w:rsidRPr="006B5A13">
        <w:t xml:space="preserve"> += new </w:t>
      </w:r>
      <w:proofErr w:type="spellStart"/>
      <w:r w:rsidRPr="006B5A13">
        <w:t>System.EventHandler</w:t>
      </w:r>
      <w:proofErr w:type="spellEnd"/>
      <w:r w:rsidRPr="006B5A13">
        <w:t>(</w:t>
      </w:r>
      <w:proofErr w:type="spellStart"/>
      <w:r w:rsidRPr="006B5A13">
        <w:t>this.SecondDefaultValue_Click</w:t>
      </w:r>
      <w:proofErr w:type="spellEnd"/>
      <w:r w:rsidRPr="006B5A13">
        <w:t>);</w:t>
      </w:r>
    </w:p>
    <w:p w14:paraId="79058A52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64985270" w14:textId="77777777" w:rsidR="00B000FE" w:rsidRPr="006B5A13" w:rsidRDefault="00B000FE" w:rsidP="00B000FE">
      <w:pPr>
        <w:spacing w:after="0"/>
      </w:pPr>
      <w:r w:rsidRPr="006B5A13">
        <w:t xml:space="preserve">            // </w:t>
      </w:r>
      <w:proofErr w:type="spellStart"/>
      <w:r w:rsidRPr="006B5A13">
        <w:t>Рисование</w:t>
      </w:r>
      <w:proofErr w:type="spellEnd"/>
    </w:p>
    <w:p w14:paraId="429F8D32" w14:textId="77777777" w:rsidR="00B000FE" w:rsidRPr="006B5A13" w:rsidRDefault="00B000FE" w:rsidP="00B000FE">
      <w:pPr>
        <w:spacing w:after="0"/>
      </w:pPr>
      <w:r w:rsidRPr="006B5A13">
        <w:t xml:space="preserve">            // </w:t>
      </w:r>
    </w:p>
    <w:p w14:paraId="7DF89053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AutoScaleDimensions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Drawing.SizeF</w:t>
      </w:r>
      <w:proofErr w:type="spellEnd"/>
      <w:r w:rsidRPr="006B5A13">
        <w:t>(6F, 13F);</w:t>
      </w:r>
    </w:p>
    <w:p w14:paraId="43C5C633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AutoScaleMode</w:t>
      </w:r>
      <w:proofErr w:type="spellEnd"/>
      <w:proofErr w:type="gramEnd"/>
      <w:r w:rsidRPr="006B5A13">
        <w:t xml:space="preserve"> = </w:t>
      </w:r>
      <w:proofErr w:type="spellStart"/>
      <w:r w:rsidRPr="006B5A13">
        <w:t>System.Windows.Forms.AutoScaleMode.Font</w:t>
      </w:r>
      <w:proofErr w:type="spellEnd"/>
      <w:r w:rsidRPr="006B5A13">
        <w:t>;</w:t>
      </w:r>
    </w:p>
    <w:p w14:paraId="15516AB9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lientSize</w:t>
      </w:r>
      <w:proofErr w:type="spellEnd"/>
      <w:proofErr w:type="gramEnd"/>
      <w:r w:rsidRPr="006B5A13">
        <w:t xml:space="preserve"> = new </w:t>
      </w:r>
      <w:proofErr w:type="spellStart"/>
      <w:r w:rsidRPr="006B5A13">
        <w:t>System.Drawing.Size</w:t>
      </w:r>
      <w:proofErr w:type="spellEnd"/>
      <w:r w:rsidRPr="006B5A13">
        <w:t>(820, 443);</w:t>
      </w:r>
    </w:p>
    <w:p w14:paraId="6F77E6AA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</w:t>
      </w:r>
      <w:proofErr w:type="spellStart"/>
      <w:r w:rsidRPr="006B5A13">
        <w:t>this.SecondDefaultValue</w:t>
      </w:r>
      <w:proofErr w:type="spellEnd"/>
      <w:r w:rsidRPr="006B5A13">
        <w:t>);</w:t>
      </w:r>
    </w:p>
    <w:p w14:paraId="65D8EF1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this.label3);</w:t>
      </w:r>
    </w:p>
    <w:p w14:paraId="4E58E50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this.textBox5);</w:t>
      </w:r>
    </w:p>
    <w:p w14:paraId="4357F731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this.textBox4);</w:t>
      </w:r>
    </w:p>
    <w:p w14:paraId="20B2F9FB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this.textBox3);</w:t>
      </w:r>
    </w:p>
    <w:p w14:paraId="0D2CCA3C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</w:t>
      </w:r>
      <w:proofErr w:type="spellStart"/>
      <w:r w:rsidRPr="006B5A13">
        <w:t>this.NewValue</w:t>
      </w:r>
      <w:proofErr w:type="spellEnd"/>
      <w:r w:rsidRPr="006B5A13">
        <w:t>);</w:t>
      </w:r>
    </w:p>
    <w:p w14:paraId="0A570E2E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this.Draw3);</w:t>
      </w:r>
    </w:p>
    <w:p w14:paraId="48C7BEE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this.Draw2);</w:t>
      </w:r>
    </w:p>
    <w:p w14:paraId="31F33C45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</w:t>
      </w:r>
      <w:proofErr w:type="spellStart"/>
      <w:r w:rsidRPr="006B5A13">
        <w:t>this.DefaultValue</w:t>
      </w:r>
      <w:proofErr w:type="spellEnd"/>
      <w:r w:rsidRPr="006B5A13">
        <w:t>);</w:t>
      </w:r>
    </w:p>
    <w:p w14:paraId="5B5BFE2E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</w:t>
      </w:r>
      <w:proofErr w:type="spellStart"/>
      <w:r w:rsidRPr="006B5A13">
        <w:t>this.GetMatrix</w:t>
      </w:r>
      <w:proofErr w:type="spellEnd"/>
      <w:r w:rsidRPr="006B5A13">
        <w:t>);</w:t>
      </w:r>
    </w:p>
    <w:p w14:paraId="7332FFC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</w:t>
      </w:r>
      <w:proofErr w:type="spellStart"/>
      <w:r w:rsidRPr="006B5A13">
        <w:t>this.CloseButton</w:t>
      </w:r>
      <w:proofErr w:type="spellEnd"/>
      <w:r w:rsidRPr="006B5A13">
        <w:t>);</w:t>
      </w:r>
    </w:p>
    <w:p w14:paraId="068A6F2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this.dataGridView1);</w:t>
      </w:r>
    </w:p>
    <w:p w14:paraId="07D7BFBB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this.textBox2);</w:t>
      </w:r>
    </w:p>
    <w:p w14:paraId="7AE32D1D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this.textBox1);</w:t>
      </w:r>
    </w:p>
    <w:p w14:paraId="7846BCF9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this.label2);</w:t>
      </w:r>
    </w:p>
    <w:p w14:paraId="4CCC9E02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this.label1);</w:t>
      </w:r>
    </w:p>
    <w:p w14:paraId="60D68ED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this.zedGraphControl1);</w:t>
      </w:r>
    </w:p>
    <w:p w14:paraId="2231A478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Controls.Add</w:t>
      </w:r>
      <w:proofErr w:type="spellEnd"/>
      <w:proofErr w:type="gramEnd"/>
      <w:r w:rsidRPr="006B5A13">
        <w:t>(</w:t>
      </w:r>
      <w:proofErr w:type="spellStart"/>
      <w:r w:rsidRPr="006B5A13">
        <w:t>this.Draw</w:t>
      </w:r>
      <w:proofErr w:type="spellEnd"/>
      <w:r w:rsidRPr="006B5A13">
        <w:t>);</w:t>
      </w:r>
    </w:p>
    <w:p w14:paraId="657F6070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FormBorderStyle</w:t>
      </w:r>
      <w:proofErr w:type="spellEnd"/>
      <w:proofErr w:type="gramEnd"/>
      <w:r w:rsidRPr="006B5A13">
        <w:t xml:space="preserve"> = </w:t>
      </w:r>
      <w:proofErr w:type="spellStart"/>
      <w:r w:rsidRPr="006B5A13">
        <w:t>System.Windows.Forms.FormBorderStyle.None</w:t>
      </w:r>
      <w:proofErr w:type="spellEnd"/>
      <w:r w:rsidRPr="006B5A13">
        <w:t>;</w:t>
      </w:r>
    </w:p>
    <w:p w14:paraId="62A3A883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Name</w:t>
      </w:r>
      <w:proofErr w:type="spellEnd"/>
      <w:proofErr w:type="gramEnd"/>
      <w:r w:rsidRPr="006B5A13">
        <w:t xml:space="preserve"> = "</w:t>
      </w:r>
      <w:proofErr w:type="spellStart"/>
      <w:r w:rsidRPr="006B5A13">
        <w:t>Рисование</w:t>
      </w:r>
      <w:proofErr w:type="spellEnd"/>
      <w:r w:rsidRPr="006B5A13">
        <w:t>";</w:t>
      </w:r>
    </w:p>
    <w:p w14:paraId="3B84A526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Text</w:t>
      </w:r>
      <w:proofErr w:type="spellEnd"/>
      <w:proofErr w:type="gramEnd"/>
      <w:r w:rsidRPr="006B5A13">
        <w:t xml:space="preserve"> = "Form1";</w:t>
      </w:r>
    </w:p>
    <w:p w14:paraId="6AC06A6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MouseDown</w:t>
      </w:r>
      <w:proofErr w:type="spellEnd"/>
      <w:proofErr w:type="gramEnd"/>
      <w:r w:rsidRPr="006B5A13">
        <w:t xml:space="preserve"> += new System.Windows.Forms.MouseEventHandler(this.Рисование_MouseDown);</w:t>
      </w:r>
    </w:p>
    <w:p w14:paraId="72C01709" w14:textId="77777777" w:rsidR="00B000FE" w:rsidRPr="006B5A13" w:rsidRDefault="00B000FE" w:rsidP="00B000FE">
      <w:pPr>
        <w:spacing w:after="0"/>
      </w:pPr>
      <w:r w:rsidRPr="006B5A13">
        <w:t xml:space="preserve">            ((</w:t>
      </w:r>
      <w:proofErr w:type="gramStart"/>
      <w:r w:rsidRPr="006B5A13">
        <w:t>System.ComponentModel.ISupportInitialize</w:t>
      </w:r>
      <w:proofErr w:type="gramEnd"/>
      <w:r w:rsidRPr="006B5A13">
        <w:t>)(this.dataGridView1)).EndInit();</w:t>
      </w:r>
    </w:p>
    <w:p w14:paraId="4E40B7FE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ResumeLayout</w:t>
      </w:r>
      <w:proofErr w:type="spellEnd"/>
      <w:proofErr w:type="gramEnd"/>
      <w:r w:rsidRPr="006B5A13">
        <w:t>(false);</w:t>
      </w:r>
    </w:p>
    <w:p w14:paraId="23DF71B4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proofErr w:type="gramStart"/>
      <w:r w:rsidRPr="006B5A13">
        <w:t>this.PerformLayout</w:t>
      </w:r>
      <w:proofErr w:type="spellEnd"/>
      <w:proofErr w:type="gramEnd"/>
      <w:r w:rsidRPr="006B5A13">
        <w:t>();</w:t>
      </w:r>
    </w:p>
    <w:p w14:paraId="4E19C57B" w14:textId="77777777" w:rsidR="00B000FE" w:rsidRPr="006B5A13" w:rsidRDefault="00B000FE" w:rsidP="00B000FE">
      <w:pPr>
        <w:spacing w:after="0"/>
      </w:pPr>
    </w:p>
    <w:p w14:paraId="4DB9D746" w14:textId="77777777" w:rsidR="00B000FE" w:rsidRPr="006B5A13" w:rsidRDefault="00B000FE" w:rsidP="00B000FE">
      <w:pPr>
        <w:spacing w:after="0"/>
      </w:pPr>
      <w:r w:rsidRPr="006B5A13">
        <w:t xml:space="preserve">        }</w:t>
      </w:r>
    </w:p>
    <w:p w14:paraId="6D847F3B" w14:textId="77777777" w:rsidR="00B000FE" w:rsidRPr="006B5A13" w:rsidRDefault="00B000FE" w:rsidP="00B000FE">
      <w:pPr>
        <w:spacing w:after="0"/>
      </w:pPr>
    </w:p>
    <w:p w14:paraId="0F11DC5E" w14:textId="77777777" w:rsidR="00B000FE" w:rsidRPr="006B5A13" w:rsidRDefault="00B000FE" w:rsidP="00B000FE">
      <w:pPr>
        <w:spacing w:after="0"/>
      </w:pPr>
      <w:r w:rsidRPr="006B5A13">
        <w:t xml:space="preserve">        #</w:t>
      </w:r>
      <w:proofErr w:type="gramStart"/>
      <w:r w:rsidRPr="006B5A13">
        <w:t>endregion</w:t>
      </w:r>
      <w:proofErr w:type="gramEnd"/>
    </w:p>
    <w:p w14:paraId="3B3FC536" w14:textId="77777777" w:rsidR="00B000FE" w:rsidRPr="006B5A13" w:rsidRDefault="00B000FE" w:rsidP="00B000FE">
      <w:pPr>
        <w:spacing w:after="0"/>
      </w:pPr>
    </w:p>
    <w:p w14:paraId="187D71E6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proofErr w:type="gramStart"/>
      <w:r w:rsidRPr="006B5A13">
        <w:t>System.Windows.Forms.Button</w:t>
      </w:r>
      <w:proofErr w:type="spellEnd"/>
      <w:proofErr w:type="gramEnd"/>
      <w:r w:rsidRPr="006B5A13">
        <w:t xml:space="preserve"> Draw;</w:t>
      </w:r>
    </w:p>
    <w:p w14:paraId="1F8750C2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r w:rsidRPr="006B5A13">
        <w:t>ZedGraph.ZedGraphControl</w:t>
      </w:r>
      <w:proofErr w:type="spellEnd"/>
      <w:r w:rsidRPr="006B5A13">
        <w:t xml:space="preserve"> zedGraphControl1;</w:t>
      </w:r>
    </w:p>
    <w:p w14:paraId="2531F1E7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proofErr w:type="gramStart"/>
      <w:r w:rsidRPr="006B5A13">
        <w:t>System.Windows.Forms.Label</w:t>
      </w:r>
      <w:proofErr w:type="spellEnd"/>
      <w:proofErr w:type="gramEnd"/>
      <w:r w:rsidRPr="006B5A13">
        <w:t xml:space="preserve"> label1;</w:t>
      </w:r>
    </w:p>
    <w:p w14:paraId="0819F314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proofErr w:type="gramStart"/>
      <w:r w:rsidRPr="006B5A13">
        <w:t>System.Windows.Forms.Label</w:t>
      </w:r>
      <w:proofErr w:type="spellEnd"/>
      <w:proofErr w:type="gramEnd"/>
      <w:r w:rsidRPr="006B5A13">
        <w:t xml:space="preserve"> label2;</w:t>
      </w:r>
    </w:p>
    <w:p w14:paraId="668EF6AB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proofErr w:type="gramStart"/>
      <w:r w:rsidRPr="006B5A13">
        <w:t>System.Windows.Forms.TextBox</w:t>
      </w:r>
      <w:proofErr w:type="spellEnd"/>
      <w:proofErr w:type="gramEnd"/>
      <w:r w:rsidRPr="006B5A13">
        <w:t xml:space="preserve"> textBox1;</w:t>
      </w:r>
    </w:p>
    <w:p w14:paraId="1599E500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proofErr w:type="gramStart"/>
      <w:r w:rsidRPr="006B5A13">
        <w:t>System.Windows.Forms.TextBox</w:t>
      </w:r>
      <w:proofErr w:type="spellEnd"/>
      <w:proofErr w:type="gramEnd"/>
      <w:r w:rsidRPr="006B5A13">
        <w:t xml:space="preserve"> textBox2;</w:t>
      </w:r>
    </w:p>
    <w:p w14:paraId="4BF2F389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proofErr w:type="gramStart"/>
      <w:r w:rsidRPr="006B5A13">
        <w:t>System.Windows.Forms.DataGridView</w:t>
      </w:r>
      <w:proofErr w:type="spellEnd"/>
      <w:proofErr w:type="gramEnd"/>
      <w:r w:rsidRPr="006B5A13">
        <w:t xml:space="preserve"> dataGridView1;</w:t>
      </w:r>
    </w:p>
    <w:p w14:paraId="4275B3FF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proofErr w:type="gramStart"/>
      <w:r w:rsidRPr="006B5A13">
        <w:t>System.Windows.Forms.Button</w:t>
      </w:r>
      <w:proofErr w:type="spellEnd"/>
      <w:proofErr w:type="gramEnd"/>
      <w:r w:rsidRPr="006B5A13">
        <w:t xml:space="preserve"> </w:t>
      </w:r>
      <w:proofErr w:type="spellStart"/>
      <w:r w:rsidRPr="006B5A13">
        <w:t>CloseButton</w:t>
      </w:r>
      <w:proofErr w:type="spellEnd"/>
      <w:r w:rsidRPr="006B5A13">
        <w:t>;</w:t>
      </w:r>
    </w:p>
    <w:p w14:paraId="388726B0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proofErr w:type="gramStart"/>
      <w:r w:rsidRPr="006B5A13">
        <w:t>System.Windows.Forms.Button</w:t>
      </w:r>
      <w:proofErr w:type="spellEnd"/>
      <w:proofErr w:type="gramEnd"/>
      <w:r w:rsidRPr="006B5A13">
        <w:t xml:space="preserve"> </w:t>
      </w:r>
      <w:proofErr w:type="spellStart"/>
      <w:r w:rsidRPr="006B5A13">
        <w:t>GetMatrix</w:t>
      </w:r>
      <w:proofErr w:type="spellEnd"/>
      <w:r w:rsidRPr="006B5A13">
        <w:t>;</w:t>
      </w:r>
    </w:p>
    <w:p w14:paraId="33E3FABD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proofErr w:type="gramStart"/>
      <w:r w:rsidRPr="006B5A13">
        <w:t>System.Windows.Forms.Button</w:t>
      </w:r>
      <w:proofErr w:type="spellEnd"/>
      <w:proofErr w:type="gramEnd"/>
      <w:r w:rsidRPr="006B5A13">
        <w:t xml:space="preserve"> </w:t>
      </w:r>
      <w:proofErr w:type="spellStart"/>
      <w:r w:rsidRPr="006B5A13">
        <w:t>DefaultValue</w:t>
      </w:r>
      <w:proofErr w:type="spellEnd"/>
      <w:r w:rsidRPr="006B5A13">
        <w:t>;</w:t>
      </w:r>
    </w:p>
    <w:p w14:paraId="4C170578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proofErr w:type="gramStart"/>
      <w:r w:rsidRPr="006B5A13">
        <w:t>System.Windows.Forms.Button</w:t>
      </w:r>
      <w:proofErr w:type="spellEnd"/>
      <w:proofErr w:type="gramEnd"/>
      <w:r w:rsidRPr="006B5A13">
        <w:t xml:space="preserve"> Draw2;</w:t>
      </w:r>
    </w:p>
    <w:p w14:paraId="2A399A25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proofErr w:type="gramStart"/>
      <w:r w:rsidRPr="006B5A13">
        <w:t>System.Windows.Forms.Button</w:t>
      </w:r>
      <w:proofErr w:type="spellEnd"/>
      <w:proofErr w:type="gramEnd"/>
      <w:r w:rsidRPr="006B5A13">
        <w:t xml:space="preserve"> Draw3;</w:t>
      </w:r>
    </w:p>
    <w:p w14:paraId="7EDB5734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proofErr w:type="gramStart"/>
      <w:r w:rsidRPr="006B5A13">
        <w:t>System.Windows.Forms.Button</w:t>
      </w:r>
      <w:proofErr w:type="spellEnd"/>
      <w:proofErr w:type="gramEnd"/>
      <w:r w:rsidRPr="006B5A13">
        <w:t xml:space="preserve"> </w:t>
      </w:r>
      <w:proofErr w:type="spellStart"/>
      <w:r w:rsidRPr="006B5A13">
        <w:t>NewValue</w:t>
      </w:r>
      <w:proofErr w:type="spellEnd"/>
      <w:r w:rsidRPr="006B5A13">
        <w:t>;</w:t>
      </w:r>
    </w:p>
    <w:p w14:paraId="3FAD56F5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proofErr w:type="gramStart"/>
      <w:r w:rsidRPr="006B5A13">
        <w:t>System.Windows.Forms.TextBox</w:t>
      </w:r>
      <w:proofErr w:type="spellEnd"/>
      <w:proofErr w:type="gramEnd"/>
      <w:r w:rsidRPr="006B5A13">
        <w:t xml:space="preserve"> textBox3;</w:t>
      </w:r>
    </w:p>
    <w:p w14:paraId="77EDD296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proofErr w:type="gramStart"/>
      <w:r w:rsidRPr="006B5A13">
        <w:t>System.Windows.Forms.TextBox</w:t>
      </w:r>
      <w:proofErr w:type="spellEnd"/>
      <w:proofErr w:type="gramEnd"/>
      <w:r w:rsidRPr="006B5A13">
        <w:t xml:space="preserve"> textBox4;</w:t>
      </w:r>
    </w:p>
    <w:p w14:paraId="79B4BFAC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proofErr w:type="gramStart"/>
      <w:r w:rsidRPr="006B5A13">
        <w:t>System.Windows.Forms.TextBox</w:t>
      </w:r>
      <w:proofErr w:type="spellEnd"/>
      <w:proofErr w:type="gramEnd"/>
      <w:r w:rsidRPr="006B5A13">
        <w:t xml:space="preserve"> textBox5;</w:t>
      </w:r>
    </w:p>
    <w:p w14:paraId="262A1B01" w14:textId="77777777" w:rsidR="00B000FE" w:rsidRPr="006B5A13" w:rsidRDefault="00B000FE" w:rsidP="00B000FE">
      <w:pPr>
        <w:spacing w:after="0"/>
      </w:pPr>
      <w:r w:rsidRPr="006B5A13">
        <w:t xml:space="preserve">        private </w:t>
      </w:r>
      <w:proofErr w:type="spellStart"/>
      <w:proofErr w:type="gramStart"/>
      <w:r w:rsidRPr="006B5A13">
        <w:t>System.Windows.Forms.Label</w:t>
      </w:r>
      <w:proofErr w:type="spellEnd"/>
      <w:proofErr w:type="gramEnd"/>
      <w:r w:rsidRPr="006B5A13">
        <w:t xml:space="preserve"> label3;</w:t>
      </w:r>
    </w:p>
    <w:p w14:paraId="385AB008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private </w:t>
      </w:r>
      <w:proofErr w:type="spellStart"/>
      <w:proofErr w:type="gramStart"/>
      <w:r w:rsidRPr="006B5A13">
        <w:t>System.Windows.Forms.Button</w:t>
      </w:r>
      <w:proofErr w:type="spellEnd"/>
      <w:proofErr w:type="gramEnd"/>
      <w:r w:rsidRPr="006B5A13">
        <w:t xml:space="preserve"> </w:t>
      </w:r>
      <w:proofErr w:type="spellStart"/>
      <w:r w:rsidRPr="006B5A13">
        <w:t>SecondDefaultValue</w:t>
      </w:r>
      <w:proofErr w:type="spellEnd"/>
      <w:r w:rsidRPr="006B5A13">
        <w:t>;</w:t>
      </w:r>
    </w:p>
    <w:p w14:paraId="0A20055E" w14:textId="77777777" w:rsidR="00B000FE" w:rsidRPr="006B5A13" w:rsidRDefault="00B000FE" w:rsidP="00B000FE">
      <w:pPr>
        <w:spacing w:after="0"/>
      </w:pPr>
      <w:r w:rsidRPr="006B5A13">
        <w:t xml:space="preserve">    }</w:t>
      </w:r>
    </w:p>
    <w:p w14:paraId="097A8E31" w14:textId="77777777" w:rsidR="00B000FE" w:rsidRPr="006B5A13" w:rsidRDefault="00B000FE" w:rsidP="00B000FE">
      <w:pPr>
        <w:spacing w:after="0"/>
      </w:pPr>
      <w:r w:rsidRPr="006B5A13">
        <w:t>}</w:t>
      </w:r>
    </w:p>
    <w:p w14:paraId="3DAD9344" w14:textId="77777777" w:rsidR="00B000FE" w:rsidRPr="006B5A13" w:rsidRDefault="00B000FE" w:rsidP="00B000FE">
      <w:pPr>
        <w:spacing w:after="0"/>
      </w:pPr>
      <w:r w:rsidRPr="006B5A13">
        <w:t>Form1.resx</w:t>
      </w:r>
    </w:p>
    <w:p w14:paraId="46F76AA6" w14:textId="77777777" w:rsidR="00B000FE" w:rsidRPr="006B5A13" w:rsidRDefault="00B000FE" w:rsidP="00B000FE">
      <w:pPr>
        <w:spacing w:after="0"/>
      </w:pPr>
      <w:r w:rsidRPr="006B5A13">
        <w:t>&lt;?xml version="1.0" encoding="utf-8"?&gt;</w:t>
      </w:r>
    </w:p>
    <w:p w14:paraId="1CC33F12" w14:textId="77777777" w:rsidR="00B000FE" w:rsidRPr="006B5A13" w:rsidRDefault="00B000FE" w:rsidP="00B000FE">
      <w:pPr>
        <w:spacing w:after="0"/>
      </w:pPr>
      <w:r w:rsidRPr="006B5A13">
        <w:t>&lt;root&gt;</w:t>
      </w:r>
    </w:p>
    <w:p w14:paraId="09574413" w14:textId="77777777" w:rsidR="00B000FE" w:rsidRPr="006B5A13" w:rsidRDefault="00B000FE" w:rsidP="00B000FE">
      <w:pPr>
        <w:spacing w:after="0"/>
      </w:pPr>
      <w:r w:rsidRPr="006B5A13">
        <w:t xml:space="preserve">  &lt;!-- </w:t>
      </w:r>
    </w:p>
    <w:p w14:paraId="73DB38A8" w14:textId="77777777" w:rsidR="00B000FE" w:rsidRPr="006B5A13" w:rsidRDefault="00B000FE" w:rsidP="00B000FE">
      <w:pPr>
        <w:spacing w:after="0"/>
      </w:pPr>
      <w:r w:rsidRPr="006B5A13">
        <w:t xml:space="preserve">    Microsoft </w:t>
      </w:r>
      <w:proofErr w:type="spellStart"/>
      <w:r w:rsidRPr="006B5A13">
        <w:t>ResX</w:t>
      </w:r>
      <w:proofErr w:type="spellEnd"/>
      <w:r w:rsidRPr="006B5A13">
        <w:t xml:space="preserve"> Schema </w:t>
      </w:r>
    </w:p>
    <w:p w14:paraId="3C19883B" w14:textId="77777777" w:rsidR="00B000FE" w:rsidRPr="006B5A13" w:rsidRDefault="00B000FE" w:rsidP="00B000FE">
      <w:pPr>
        <w:spacing w:after="0"/>
      </w:pPr>
      <w:r w:rsidRPr="006B5A13">
        <w:t xml:space="preserve">    </w:t>
      </w:r>
    </w:p>
    <w:p w14:paraId="3A8C1B5F" w14:textId="77777777" w:rsidR="00B000FE" w:rsidRPr="006B5A13" w:rsidRDefault="00B000FE" w:rsidP="00B000FE">
      <w:pPr>
        <w:spacing w:after="0"/>
      </w:pPr>
      <w:r w:rsidRPr="006B5A13">
        <w:t xml:space="preserve">    Version 2.0</w:t>
      </w:r>
    </w:p>
    <w:p w14:paraId="2C02E07B" w14:textId="77777777" w:rsidR="00B000FE" w:rsidRPr="006B5A13" w:rsidRDefault="00B000FE" w:rsidP="00B000FE">
      <w:pPr>
        <w:spacing w:after="0"/>
      </w:pPr>
      <w:r w:rsidRPr="006B5A13">
        <w:t xml:space="preserve">    </w:t>
      </w:r>
    </w:p>
    <w:p w14:paraId="056AA7C7" w14:textId="77777777" w:rsidR="00B000FE" w:rsidRPr="006B5A13" w:rsidRDefault="00B000FE" w:rsidP="00B000FE">
      <w:pPr>
        <w:spacing w:after="0"/>
      </w:pPr>
      <w:r w:rsidRPr="006B5A13">
        <w:t xml:space="preserve">    The primary goals of this format </w:t>
      </w:r>
      <w:proofErr w:type="gramStart"/>
      <w:r w:rsidRPr="006B5A13">
        <w:t>is</w:t>
      </w:r>
      <w:proofErr w:type="gramEnd"/>
      <w:r w:rsidRPr="006B5A13">
        <w:t xml:space="preserve"> to allow a simple XML format </w:t>
      </w:r>
    </w:p>
    <w:p w14:paraId="67B32FA5" w14:textId="77777777" w:rsidR="00B000FE" w:rsidRPr="006B5A13" w:rsidRDefault="00B000FE" w:rsidP="00B000FE">
      <w:pPr>
        <w:spacing w:after="0"/>
      </w:pPr>
      <w:r w:rsidRPr="006B5A13">
        <w:t xml:space="preserve">    that is mostly human readable. The generation and parsing of the </w:t>
      </w:r>
    </w:p>
    <w:p w14:paraId="6037A92D" w14:textId="77777777" w:rsidR="00B000FE" w:rsidRPr="006B5A13" w:rsidRDefault="00B000FE" w:rsidP="00B000FE">
      <w:pPr>
        <w:spacing w:after="0"/>
      </w:pPr>
      <w:r w:rsidRPr="006B5A13">
        <w:t xml:space="preserve">    various data types are done through the </w:t>
      </w:r>
      <w:proofErr w:type="spellStart"/>
      <w:r w:rsidRPr="006B5A13">
        <w:t>TypeConverter</w:t>
      </w:r>
      <w:proofErr w:type="spellEnd"/>
      <w:r w:rsidRPr="006B5A13">
        <w:t xml:space="preserve"> classes </w:t>
      </w:r>
    </w:p>
    <w:p w14:paraId="52621430" w14:textId="77777777" w:rsidR="00B000FE" w:rsidRPr="006B5A13" w:rsidRDefault="00B000FE" w:rsidP="00B000FE">
      <w:pPr>
        <w:spacing w:after="0"/>
      </w:pPr>
      <w:r w:rsidRPr="006B5A13">
        <w:t xml:space="preserve">    associated with the data types.</w:t>
      </w:r>
    </w:p>
    <w:p w14:paraId="17AD6469" w14:textId="77777777" w:rsidR="00B000FE" w:rsidRPr="006B5A13" w:rsidRDefault="00B000FE" w:rsidP="00B000FE">
      <w:pPr>
        <w:spacing w:after="0"/>
      </w:pPr>
      <w:r w:rsidRPr="006B5A13">
        <w:t xml:space="preserve">    </w:t>
      </w:r>
    </w:p>
    <w:p w14:paraId="71F1C3FE" w14:textId="77777777" w:rsidR="00B000FE" w:rsidRPr="006B5A13" w:rsidRDefault="00B000FE" w:rsidP="00B000FE">
      <w:pPr>
        <w:spacing w:after="0"/>
      </w:pPr>
      <w:r w:rsidRPr="006B5A13">
        <w:t xml:space="preserve">    Example:</w:t>
      </w:r>
    </w:p>
    <w:p w14:paraId="62F8DBC9" w14:textId="77777777" w:rsidR="00B000FE" w:rsidRPr="006B5A13" w:rsidRDefault="00B000FE" w:rsidP="00B000FE">
      <w:pPr>
        <w:spacing w:after="0"/>
      </w:pPr>
      <w:r w:rsidRPr="006B5A13">
        <w:t xml:space="preserve">    </w:t>
      </w:r>
    </w:p>
    <w:p w14:paraId="0014993F" w14:textId="77777777" w:rsidR="00B000FE" w:rsidRPr="006B5A13" w:rsidRDefault="00B000FE" w:rsidP="00B000FE">
      <w:pPr>
        <w:spacing w:after="0"/>
      </w:pPr>
      <w:r w:rsidRPr="006B5A13">
        <w:t xml:space="preserve">    ... ado.net/XML headers &amp; schema ...</w:t>
      </w:r>
    </w:p>
    <w:p w14:paraId="3147B697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resheader</w:t>
      </w:r>
      <w:proofErr w:type="spellEnd"/>
      <w:r w:rsidRPr="006B5A13">
        <w:t xml:space="preserve"> name="</w:t>
      </w:r>
      <w:proofErr w:type="spellStart"/>
      <w:r w:rsidRPr="006B5A13">
        <w:t>resmimetype</w:t>
      </w:r>
      <w:proofErr w:type="spellEnd"/>
      <w:r w:rsidRPr="006B5A13">
        <w:t>"&gt;text/</w:t>
      </w:r>
      <w:proofErr w:type="spellStart"/>
      <w:r w:rsidRPr="006B5A13">
        <w:t>microsoft-resx</w:t>
      </w:r>
      <w:proofErr w:type="spellEnd"/>
      <w:r w:rsidRPr="006B5A13">
        <w:t>&lt;/</w:t>
      </w:r>
      <w:proofErr w:type="spellStart"/>
      <w:r w:rsidRPr="006B5A13">
        <w:t>resheader</w:t>
      </w:r>
      <w:proofErr w:type="spellEnd"/>
      <w:r w:rsidRPr="006B5A13">
        <w:t>&gt;</w:t>
      </w:r>
    </w:p>
    <w:p w14:paraId="27349B3F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resheader</w:t>
      </w:r>
      <w:proofErr w:type="spellEnd"/>
      <w:r w:rsidRPr="006B5A13">
        <w:t xml:space="preserve"> name="version"&gt;2.0&lt;/</w:t>
      </w:r>
      <w:proofErr w:type="spellStart"/>
      <w:r w:rsidRPr="006B5A13">
        <w:t>resheader</w:t>
      </w:r>
      <w:proofErr w:type="spellEnd"/>
      <w:r w:rsidRPr="006B5A13">
        <w:t>&gt;</w:t>
      </w:r>
    </w:p>
    <w:p w14:paraId="28347F94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resheader</w:t>
      </w:r>
      <w:proofErr w:type="spellEnd"/>
      <w:r w:rsidRPr="006B5A13">
        <w:t xml:space="preserve"> name="reader"</w:t>
      </w:r>
      <w:proofErr w:type="gramStart"/>
      <w:r w:rsidRPr="006B5A13">
        <w:t>&gt;</w:t>
      </w:r>
      <w:proofErr w:type="spellStart"/>
      <w:r w:rsidRPr="006B5A13">
        <w:t>System.Resources.ResXResourceReader</w:t>
      </w:r>
      <w:proofErr w:type="spellEnd"/>
      <w:proofErr w:type="gramEnd"/>
      <w:r w:rsidRPr="006B5A13">
        <w:t xml:space="preserve">, </w:t>
      </w:r>
      <w:proofErr w:type="spellStart"/>
      <w:r w:rsidRPr="006B5A13">
        <w:t>System.Windows.Forms</w:t>
      </w:r>
      <w:proofErr w:type="spellEnd"/>
      <w:r w:rsidRPr="006B5A13">
        <w:t>, ...&lt;/</w:t>
      </w:r>
      <w:proofErr w:type="spellStart"/>
      <w:r w:rsidRPr="006B5A13">
        <w:t>resheader</w:t>
      </w:r>
      <w:proofErr w:type="spellEnd"/>
      <w:r w:rsidRPr="006B5A13">
        <w:t>&gt;</w:t>
      </w:r>
    </w:p>
    <w:p w14:paraId="010F1362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resheader</w:t>
      </w:r>
      <w:proofErr w:type="spellEnd"/>
      <w:r w:rsidRPr="006B5A13">
        <w:t xml:space="preserve"> name="writer"</w:t>
      </w:r>
      <w:proofErr w:type="gramStart"/>
      <w:r w:rsidRPr="006B5A13">
        <w:t>&gt;</w:t>
      </w:r>
      <w:proofErr w:type="spellStart"/>
      <w:r w:rsidRPr="006B5A13">
        <w:t>System.Resources.ResXResourceWriter</w:t>
      </w:r>
      <w:proofErr w:type="spellEnd"/>
      <w:proofErr w:type="gramEnd"/>
      <w:r w:rsidRPr="006B5A13">
        <w:t xml:space="preserve">, </w:t>
      </w:r>
      <w:proofErr w:type="spellStart"/>
      <w:r w:rsidRPr="006B5A13">
        <w:t>System.Windows.Forms</w:t>
      </w:r>
      <w:proofErr w:type="spellEnd"/>
      <w:r w:rsidRPr="006B5A13">
        <w:t>, ...&lt;/</w:t>
      </w:r>
      <w:proofErr w:type="spellStart"/>
      <w:r w:rsidRPr="006B5A13">
        <w:t>resheader</w:t>
      </w:r>
      <w:proofErr w:type="spellEnd"/>
      <w:r w:rsidRPr="006B5A13">
        <w:t>&gt;</w:t>
      </w:r>
    </w:p>
    <w:p w14:paraId="3A673612" w14:textId="77777777" w:rsidR="00B000FE" w:rsidRPr="006B5A13" w:rsidRDefault="00B000FE" w:rsidP="00B000FE">
      <w:pPr>
        <w:spacing w:after="0"/>
      </w:pPr>
      <w:r w:rsidRPr="006B5A13">
        <w:t xml:space="preserve">    &lt;data name="Name1"&gt;&lt;value&gt;this is my long string&lt;/value&gt;&lt;comment&gt;this is a comment&lt;/comment&gt;&lt;/data&gt;</w:t>
      </w:r>
    </w:p>
    <w:p w14:paraId="24923578" w14:textId="77777777" w:rsidR="00B000FE" w:rsidRPr="006B5A13" w:rsidRDefault="00B000FE" w:rsidP="00B000FE">
      <w:pPr>
        <w:spacing w:after="0"/>
      </w:pPr>
      <w:r w:rsidRPr="006B5A13">
        <w:t xml:space="preserve">    &lt;data name="Color1" type="</w:t>
      </w:r>
      <w:proofErr w:type="spellStart"/>
      <w:proofErr w:type="gramStart"/>
      <w:r w:rsidRPr="006B5A13">
        <w:t>System.Drawing.Color</w:t>
      </w:r>
      <w:proofErr w:type="spellEnd"/>
      <w:proofErr w:type="gramEnd"/>
      <w:r w:rsidRPr="006B5A13">
        <w:t xml:space="preserve">, </w:t>
      </w:r>
      <w:proofErr w:type="spellStart"/>
      <w:r w:rsidRPr="006B5A13">
        <w:t>System.Drawing</w:t>
      </w:r>
      <w:proofErr w:type="spellEnd"/>
      <w:r w:rsidRPr="006B5A13">
        <w:t>"&gt;Blue&lt;/data&gt;</w:t>
      </w:r>
    </w:p>
    <w:p w14:paraId="181A153D" w14:textId="77777777" w:rsidR="00B000FE" w:rsidRPr="006B5A13" w:rsidRDefault="00B000FE" w:rsidP="00B000FE">
      <w:pPr>
        <w:spacing w:after="0"/>
      </w:pPr>
      <w:r w:rsidRPr="006B5A13">
        <w:t xml:space="preserve">    &lt;data name="Bitmap1" </w:t>
      </w:r>
      <w:proofErr w:type="spellStart"/>
      <w:r w:rsidRPr="006B5A13">
        <w:t>mimetype</w:t>
      </w:r>
      <w:proofErr w:type="spellEnd"/>
      <w:r w:rsidRPr="006B5A13">
        <w:t>="</w:t>
      </w:r>
      <w:proofErr w:type="gramStart"/>
      <w:r w:rsidRPr="006B5A13">
        <w:t>application/x-microsoft.net.object.binary.base</w:t>
      </w:r>
      <w:proofErr w:type="gramEnd"/>
      <w:r w:rsidRPr="006B5A13">
        <w:t>64"&gt;</w:t>
      </w:r>
    </w:p>
    <w:p w14:paraId="3BAD7411" w14:textId="77777777" w:rsidR="00B000FE" w:rsidRPr="006B5A13" w:rsidRDefault="00B000FE" w:rsidP="00B000FE">
      <w:pPr>
        <w:spacing w:after="0"/>
      </w:pPr>
      <w:r w:rsidRPr="006B5A13">
        <w:t xml:space="preserve">        &lt;value</w:t>
      </w:r>
      <w:proofErr w:type="gramStart"/>
      <w:r w:rsidRPr="006B5A13">
        <w:t>&gt;[</w:t>
      </w:r>
      <w:proofErr w:type="gramEnd"/>
      <w:r w:rsidRPr="006B5A13">
        <w:t>base64 mime encoded serialized .NET Framework object]&lt;/value&gt;</w:t>
      </w:r>
    </w:p>
    <w:p w14:paraId="084A7EC7" w14:textId="77777777" w:rsidR="00B000FE" w:rsidRPr="006B5A13" w:rsidRDefault="00B000FE" w:rsidP="00B000FE">
      <w:pPr>
        <w:spacing w:after="0"/>
      </w:pPr>
      <w:r w:rsidRPr="006B5A13">
        <w:t xml:space="preserve">    &lt;/data&gt;</w:t>
      </w:r>
    </w:p>
    <w:p w14:paraId="2CEE6086" w14:textId="77777777" w:rsidR="00B000FE" w:rsidRPr="006B5A13" w:rsidRDefault="00B000FE" w:rsidP="00B000FE">
      <w:pPr>
        <w:spacing w:after="0"/>
      </w:pPr>
      <w:r w:rsidRPr="006B5A13">
        <w:t xml:space="preserve">    &lt;data name="Icon1" type="</w:t>
      </w:r>
      <w:proofErr w:type="spellStart"/>
      <w:proofErr w:type="gramStart"/>
      <w:r w:rsidRPr="006B5A13">
        <w:t>System.Drawing.Icon</w:t>
      </w:r>
      <w:proofErr w:type="spellEnd"/>
      <w:proofErr w:type="gramEnd"/>
      <w:r w:rsidRPr="006B5A13">
        <w:t xml:space="preserve">, </w:t>
      </w:r>
      <w:proofErr w:type="spellStart"/>
      <w:r w:rsidRPr="006B5A13">
        <w:t>System.Drawing</w:t>
      </w:r>
      <w:proofErr w:type="spellEnd"/>
      <w:r w:rsidRPr="006B5A13">
        <w:t xml:space="preserve">" </w:t>
      </w:r>
      <w:proofErr w:type="spellStart"/>
      <w:r w:rsidRPr="006B5A13">
        <w:t>mimetype</w:t>
      </w:r>
      <w:proofErr w:type="spellEnd"/>
      <w:r w:rsidRPr="006B5A13">
        <w:t>="application/x-microsoft.net.object.bytearray.base64"&gt;</w:t>
      </w:r>
    </w:p>
    <w:p w14:paraId="4FF9D26A" w14:textId="77777777" w:rsidR="00B000FE" w:rsidRPr="006B5A13" w:rsidRDefault="00B000FE" w:rsidP="00B000FE">
      <w:pPr>
        <w:spacing w:after="0"/>
      </w:pPr>
      <w:r w:rsidRPr="006B5A13">
        <w:t xml:space="preserve">        &lt;value</w:t>
      </w:r>
      <w:proofErr w:type="gramStart"/>
      <w:r w:rsidRPr="006B5A13">
        <w:t>&gt;[</w:t>
      </w:r>
      <w:proofErr w:type="gramEnd"/>
      <w:r w:rsidRPr="006B5A13">
        <w:t>base64 mime encoded string representing a byte array form of the .NET Framework object]&lt;/value&gt;</w:t>
      </w:r>
    </w:p>
    <w:p w14:paraId="3E0A0F44" w14:textId="77777777" w:rsidR="00B000FE" w:rsidRPr="006B5A13" w:rsidRDefault="00B000FE" w:rsidP="00B000FE">
      <w:pPr>
        <w:spacing w:after="0"/>
      </w:pPr>
      <w:r w:rsidRPr="006B5A13">
        <w:t xml:space="preserve">        &lt;comment&gt;This is a comment&lt;/comment&gt;</w:t>
      </w:r>
    </w:p>
    <w:p w14:paraId="22F8669E" w14:textId="77777777" w:rsidR="00B000FE" w:rsidRPr="006B5A13" w:rsidRDefault="00B000FE" w:rsidP="00B000FE">
      <w:pPr>
        <w:spacing w:after="0"/>
      </w:pPr>
      <w:r w:rsidRPr="006B5A13">
        <w:t xml:space="preserve">    &lt;/data&gt;</w:t>
      </w:r>
    </w:p>
    <w:p w14:paraId="2E8576BE" w14:textId="77777777" w:rsidR="00B000FE" w:rsidRPr="006B5A13" w:rsidRDefault="00B000FE" w:rsidP="00B000FE">
      <w:pPr>
        <w:spacing w:after="0"/>
      </w:pPr>
      <w:r w:rsidRPr="006B5A13">
        <w:t xml:space="preserve">                </w:t>
      </w:r>
    </w:p>
    <w:p w14:paraId="51292B78" w14:textId="77777777" w:rsidR="00B000FE" w:rsidRPr="006B5A13" w:rsidRDefault="00B000FE" w:rsidP="00B000FE">
      <w:pPr>
        <w:spacing w:after="0"/>
      </w:pPr>
      <w:r w:rsidRPr="006B5A13">
        <w:t xml:space="preserve">    There are any number of "</w:t>
      </w:r>
      <w:proofErr w:type="spellStart"/>
      <w:r w:rsidRPr="006B5A13">
        <w:t>resheader</w:t>
      </w:r>
      <w:proofErr w:type="spellEnd"/>
      <w:r w:rsidRPr="006B5A13">
        <w:t xml:space="preserve">" rows that contain simple </w:t>
      </w:r>
    </w:p>
    <w:p w14:paraId="33756945" w14:textId="77777777" w:rsidR="00B000FE" w:rsidRPr="006B5A13" w:rsidRDefault="00B000FE" w:rsidP="00B000FE">
      <w:pPr>
        <w:spacing w:after="0"/>
      </w:pPr>
      <w:r w:rsidRPr="006B5A13">
        <w:t xml:space="preserve">    name/value pairs.</w:t>
      </w:r>
    </w:p>
    <w:p w14:paraId="3A544B44" w14:textId="77777777" w:rsidR="00B000FE" w:rsidRPr="006B5A13" w:rsidRDefault="00B000FE" w:rsidP="00B000FE">
      <w:pPr>
        <w:spacing w:after="0"/>
      </w:pPr>
      <w:r w:rsidRPr="006B5A13">
        <w:t xml:space="preserve">    </w:t>
      </w:r>
    </w:p>
    <w:p w14:paraId="4ED84951" w14:textId="77777777" w:rsidR="00B000FE" w:rsidRPr="006B5A13" w:rsidRDefault="00B000FE" w:rsidP="00B000FE">
      <w:pPr>
        <w:spacing w:after="0"/>
      </w:pPr>
      <w:r w:rsidRPr="006B5A13">
        <w:t xml:space="preserve">    Each data row contains a name, and value. The row also contains a </w:t>
      </w:r>
    </w:p>
    <w:p w14:paraId="5A818B8E" w14:textId="77777777" w:rsidR="00B000FE" w:rsidRPr="006B5A13" w:rsidRDefault="00B000FE" w:rsidP="00B000FE">
      <w:pPr>
        <w:spacing w:after="0"/>
      </w:pPr>
      <w:r w:rsidRPr="006B5A13">
        <w:t xml:space="preserve">    type or </w:t>
      </w:r>
      <w:proofErr w:type="spellStart"/>
      <w:r w:rsidRPr="006B5A13">
        <w:t>mimetype</w:t>
      </w:r>
      <w:proofErr w:type="spellEnd"/>
      <w:r w:rsidRPr="006B5A13">
        <w:t xml:space="preserve">. Type corresponds to a .NET class that support </w:t>
      </w:r>
    </w:p>
    <w:p w14:paraId="36D3AC57" w14:textId="77777777" w:rsidR="00B000FE" w:rsidRPr="006B5A13" w:rsidRDefault="00B000FE" w:rsidP="00B000FE">
      <w:pPr>
        <w:spacing w:after="0"/>
      </w:pPr>
      <w:r w:rsidRPr="006B5A13">
        <w:t xml:space="preserve">    text/value conversion through the </w:t>
      </w:r>
      <w:proofErr w:type="spellStart"/>
      <w:r w:rsidRPr="006B5A13">
        <w:t>TypeConverter</w:t>
      </w:r>
      <w:proofErr w:type="spellEnd"/>
      <w:r w:rsidRPr="006B5A13">
        <w:t xml:space="preserve"> architecture. </w:t>
      </w:r>
    </w:p>
    <w:p w14:paraId="718752B4" w14:textId="77777777" w:rsidR="00B000FE" w:rsidRPr="006B5A13" w:rsidRDefault="00B000FE" w:rsidP="00B000FE">
      <w:pPr>
        <w:spacing w:after="0"/>
      </w:pPr>
      <w:r w:rsidRPr="006B5A13">
        <w:t xml:space="preserve">    Classes that don't support this are serialized and stored with the </w:t>
      </w:r>
    </w:p>
    <w:p w14:paraId="6F7CC012" w14:textId="77777777" w:rsidR="00B000FE" w:rsidRPr="006B5A13" w:rsidRDefault="00B000FE" w:rsidP="00B000FE">
      <w:pPr>
        <w:spacing w:after="0"/>
      </w:pPr>
      <w:r w:rsidRPr="006B5A13">
        <w:lastRenderedPageBreak/>
        <w:t xml:space="preserve">    </w:t>
      </w:r>
      <w:proofErr w:type="spellStart"/>
      <w:r w:rsidRPr="006B5A13">
        <w:t>mimetype</w:t>
      </w:r>
      <w:proofErr w:type="spellEnd"/>
      <w:r w:rsidRPr="006B5A13">
        <w:t xml:space="preserve"> set.</w:t>
      </w:r>
    </w:p>
    <w:p w14:paraId="1FE155F9" w14:textId="77777777" w:rsidR="00B000FE" w:rsidRPr="006B5A13" w:rsidRDefault="00B000FE" w:rsidP="00B000FE">
      <w:pPr>
        <w:spacing w:after="0"/>
      </w:pPr>
      <w:r w:rsidRPr="006B5A13">
        <w:t xml:space="preserve">    </w:t>
      </w:r>
    </w:p>
    <w:p w14:paraId="22ABE66F" w14:textId="77777777" w:rsidR="00B000FE" w:rsidRPr="006B5A13" w:rsidRDefault="00B000FE" w:rsidP="00B000FE">
      <w:pPr>
        <w:spacing w:after="0"/>
      </w:pPr>
      <w:r w:rsidRPr="006B5A13">
        <w:t xml:space="preserve">    The </w:t>
      </w:r>
      <w:proofErr w:type="spellStart"/>
      <w:r w:rsidRPr="006B5A13">
        <w:t>mimetype</w:t>
      </w:r>
      <w:proofErr w:type="spellEnd"/>
      <w:r w:rsidRPr="006B5A13">
        <w:t xml:space="preserve"> is used for serialized objects, and tells the </w:t>
      </w:r>
    </w:p>
    <w:p w14:paraId="37B3F3E9" w14:textId="77777777" w:rsidR="00B000FE" w:rsidRPr="006B5A13" w:rsidRDefault="00B000FE" w:rsidP="00B000FE">
      <w:pPr>
        <w:spacing w:after="0"/>
      </w:pPr>
      <w:r w:rsidRPr="006B5A13">
        <w:t xml:space="preserve">    </w:t>
      </w:r>
      <w:proofErr w:type="spellStart"/>
      <w:r w:rsidRPr="006B5A13">
        <w:t>ResXResourceReader</w:t>
      </w:r>
      <w:proofErr w:type="spellEnd"/>
      <w:r w:rsidRPr="006B5A13">
        <w:t xml:space="preserve"> how to </w:t>
      </w:r>
      <w:proofErr w:type="spellStart"/>
      <w:r w:rsidRPr="006B5A13">
        <w:t>depersist</w:t>
      </w:r>
      <w:proofErr w:type="spellEnd"/>
      <w:r w:rsidRPr="006B5A13">
        <w:t xml:space="preserve"> the object. This is currently not </w:t>
      </w:r>
    </w:p>
    <w:p w14:paraId="0DA10558" w14:textId="77777777" w:rsidR="00B000FE" w:rsidRPr="006B5A13" w:rsidRDefault="00B000FE" w:rsidP="00B000FE">
      <w:pPr>
        <w:spacing w:after="0"/>
      </w:pPr>
      <w:r w:rsidRPr="006B5A13">
        <w:t xml:space="preserve">    extensible. For a given </w:t>
      </w:r>
      <w:proofErr w:type="spellStart"/>
      <w:r w:rsidRPr="006B5A13">
        <w:t>mimetype</w:t>
      </w:r>
      <w:proofErr w:type="spellEnd"/>
      <w:r w:rsidRPr="006B5A13">
        <w:t xml:space="preserve"> the value must be set accordingly:</w:t>
      </w:r>
    </w:p>
    <w:p w14:paraId="7556B052" w14:textId="77777777" w:rsidR="00B000FE" w:rsidRPr="006B5A13" w:rsidRDefault="00B000FE" w:rsidP="00B000FE">
      <w:pPr>
        <w:spacing w:after="0"/>
      </w:pPr>
      <w:r w:rsidRPr="006B5A13">
        <w:t xml:space="preserve">    </w:t>
      </w:r>
    </w:p>
    <w:p w14:paraId="19B73234" w14:textId="77777777" w:rsidR="00B000FE" w:rsidRPr="006B5A13" w:rsidRDefault="00B000FE" w:rsidP="00B000FE">
      <w:pPr>
        <w:spacing w:after="0"/>
      </w:pPr>
      <w:r w:rsidRPr="006B5A13">
        <w:t xml:space="preserve">    Note - </w:t>
      </w:r>
      <w:proofErr w:type="gramStart"/>
      <w:r w:rsidRPr="006B5A13">
        <w:t>application/x-microsoft.net.object.binary.base</w:t>
      </w:r>
      <w:proofErr w:type="gramEnd"/>
      <w:r w:rsidRPr="006B5A13">
        <w:t xml:space="preserve">64 is the format </w:t>
      </w:r>
    </w:p>
    <w:p w14:paraId="240DA479" w14:textId="77777777" w:rsidR="00B000FE" w:rsidRPr="006B5A13" w:rsidRDefault="00B000FE" w:rsidP="00B000FE">
      <w:pPr>
        <w:spacing w:after="0"/>
      </w:pPr>
      <w:r w:rsidRPr="006B5A13">
        <w:t xml:space="preserve">    that the </w:t>
      </w:r>
      <w:proofErr w:type="spellStart"/>
      <w:r w:rsidRPr="006B5A13">
        <w:t>ResXResourceWriter</w:t>
      </w:r>
      <w:proofErr w:type="spellEnd"/>
      <w:r w:rsidRPr="006B5A13">
        <w:t xml:space="preserve"> will generate, however the reader can </w:t>
      </w:r>
    </w:p>
    <w:p w14:paraId="3A6B768C" w14:textId="77777777" w:rsidR="00B000FE" w:rsidRPr="006B5A13" w:rsidRDefault="00B000FE" w:rsidP="00B000FE">
      <w:pPr>
        <w:spacing w:after="0"/>
      </w:pPr>
      <w:r w:rsidRPr="006B5A13">
        <w:t xml:space="preserve">    read any of the formats listed below.</w:t>
      </w:r>
    </w:p>
    <w:p w14:paraId="47AFA25D" w14:textId="77777777" w:rsidR="00B000FE" w:rsidRPr="006B5A13" w:rsidRDefault="00B000FE" w:rsidP="00B000FE">
      <w:pPr>
        <w:spacing w:after="0"/>
      </w:pPr>
      <w:r w:rsidRPr="006B5A13">
        <w:t xml:space="preserve">    </w:t>
      </w:r>
    </w:p>
    <w:p w14:paraId="37F4AAE5" w14:textId="77777777" w:rsidR="00B000FE" w:rsidRPr="006B5A13" w:rsidRDefault="00B000FE" w:rsidP="00B000FE">
      <w:pPr>
        <w:spacing w:after="0"/>
      </w:pPr>
      <w:r w:rsidRPr="006B5A13">
        <w:t xml:space="preserve">    </w:t>
      </w:r>
      <w:proofErr w:type="spellStart"/>
      <w:r w:rsidRPr="006B5A13">
        <w:t>mimetype</w:t>
      </w:r>
      <w:proofErr w:type="spellEnd"/>
      <w:r w:rsidRPr="006B5A13">
        <w:t xml:space="preserve">: </w:t>
      </w:r>
      <w:proofErr w:type="gramStart"/>
      <w:r w:rsidRPr="006B5A13">
        <w:t>application/x-microsoft.net.object.binary.base</w:t>
      </w:r>
      <w:proofErr w:type="gramEnd"/>
      <w:r w:rsidRPr="006B5A13">
        <w:t>64</w:t>
      </w:r>
    </w:p>
    <w:p w14:paraId="404CD641" w14:textId="77777777" w:rsidR="00B000FE" w:rsidRPr="006B5A13" w:rsidRDefault="00B000FE" w:rsidP="00B000FE">
      <w:pPr>
        <w:spacing w:after="0"/>
      </w:pPr>
      <w:r w:rsidRPr="006B5A13">
        <w:t xml:space="preserve">    value </w:t>
      </w:r>
      <w:proofErr w:type="gramStart"/>
      <w:r w:rsidRPr="006B5A13">
        <w:t xml:space="preserve">  :</w:t>
      </w:r>
      <w:proofErr w:type="gramEnd"/>
      <w:r w:rsidRPr="006B5A13">
        <w:t xml:space="preserve"> The object must be serialized with </w:t>
      </w:r>
    </w:p>
    <w:p w14:paraId="5EC444E4" w14:textId="77777777" w:rsidR="00B000FE" w:rsidRPr="006B5A13" w:rsidRDefault="00B000FE" w:rsidP="00B000FE">
      <w:pPr>
        <w:spacing w:after="0"/>
      </w:pPr>
      <w:r w:rsidRPr="006B5A13">
        <w:t xml:space="preserve">            : </w:t>
      </w:r>
      <w:proofErr w:type="spellStart"/>
      <w:proofErr w:type="gramStart"/>
      <w:r w:rsidRPr="006B5A13">
        <w:t>System.Runtime.Serialization.Formatters</w:t>
      </w:r>
      <w:proofErr w:type="gramEnd"/>
      <w:r w:rsidRPr="006B5A13">
        <w:t>.Binary.BinaryFormatter</w:t>
      </w:r>
      <w:proofErr w:type="spellEnd"/>
    </w:p>
    <w:p w14:paraId="2A93D165" w14:textId="77777777" w:rsidR="00B000FE" w:rsidRPr="006B5A13" w:rsidRDefault="00B000FE" w:rsidP="00B000FE">
      <w:pPr>
        <w:spacing w:after="0"/>
      </w:pPr>
      <w:r w:rsidRPr="006B5A13">
        <w:t xml:space="preserve">            : and then encoded with base64 encoding.</w:t>
      </w:r>
    </w:p>
    <w:p w14:paraId="03D4DF1F" w14:textId="77777777" w:rsidR="00B000FE" w:rsidRPr="006B5A13" w:rsidRDefault="00B000FE" w:rsidP="00B000FE">
      <w:pPr>
        <w:spacing w:after="0"/>
      </w:pPr>
      <w:r w:rsidRPr="006B5A13">
        <w:t xml:space="preserve">    </w:t>
      </w:r>
    </w:p>
    <w:p w14:paraId="18804A0F" w14:textId="77777777" w:rsidR="00B000FE" w:rsidRPr="006B5A13" w:rsidRDefault="00B000FE" w:rsidP="00B000FE">
      <w:pPr>
        <w:spacing w:after="0"/>
      </w:pPr>
      <w:r w:rsidRPr="006B5A13">
        <w:t xml:space="preserve">    </w:t>
      </w:r>
      <w:proofErr w:type="spellStart"/>
      <w:r w:rsidRPr="006B5A13">
        <w:t>mimetype</w:t>
      </w:r>
      <w:proofErr w:type="spellEnd"/>
      <w:r w:rsidRPr="006B5A13">
        <w:t xml:space="preserve">: </w:t>
      </w:r>
      <w:proofErr w:type="gramStart"/>
      <w:r w:rsidRPr="006B5A13">
        <w:t>application/x-microsoft.net.object.soap.base</w:t>
      </w:r>
      <w:proofErr w:type="gramEnd"/>
      <w:r w:rsidRPr="006B5A13">
        <w:t>64</w:t>
      </w:r>
    </w:p>
    <w:p w14:paraId="0CA5D1DB" w14:textId="77777777" w:rsidR="00B000FE" w:rsidRPr="006B5A13" w:rsidRDefault="00B000FE" w:rsidP="00B000FE">
      <w:pPr>
        <w:spacing w:after="0"/>
      </w:pPr>
      <w:r w:rsidRPr="006B5A13">
        <w:t xml:space="preserve">    value </w:t>
      </w:r>
      <w:proofErr w:type="gramStart"/>
      <w:r w:rsidRPr="006B5A13">
        <w:t xml:space="preserve">  :</w:t>
      </w:r>
      <w:proofErr w:type="gramEnd"/>
      <w:r w:rsidRPr="006B5A13">
        <w:t xml:space="preserve"> The object must be serialized with </w:t>
      </w:r>
    </w:p>
    <w:p w14:paraId="50707F12" w14:textId="77777777" w:rsidR="00B000FE" w:rsidRPr="006B5A13" w:rsidRDefault="00B000FE" w:rsidP="00B000FE">
      <w:pPr>
        <w:spacing w:after="0"/>
      </w:pPr>
      <w:r w:rsidRPr="006B5A13">
        <w:t xml:space="preserve">            : </w:t>
      </w:r>
      <w:proofErr w:type="spellStart"/>
      <w:proofErr w:type="gramStart"/>
      <w:r w:rsidRPr="006B5A13">
        <w:t>System.Runtime.Serialization.Formatters</w:t>
      </w:r>
      <w:proofErr w:type="gramEnd"/>
      <w:r w:rsidRPr="006B5A13">
        <w:t>.Soap.SoapFormatter</w:t>
      </w:r>
      <w:proofErr w:type="spellEnd"/>
    </w:p>
    <w:p w14:paraId="06C7BE71" w14:textId="77777777" w:rsidR="00B000FE" w:rsidRPr="006B5A13" w:rsidRDefault="00B000FE" w:rsidP="00B000FE">
      <w:pPr>
        <w:spacing w:after="0"/>
      </w:pPr>
      <w:r w:rsidRPr="006B5A13">
        <w:t xml:space="preserve">            : and then encoded with base64 encoding.</w:t>
      </w:r>
    </w:p>
    <w:p w14:paraId="37E1B3EB" w14:textId="77777777" w:rsidR="00B000FE" w:rsidRPr="006B5A13" w:rsidRDefault="00B000FE" w:rsidP="00B000FE">
      <w:pPr>
        <w:spacing w:after="0"/>
      </w:pPr>
    </w:p>
    <w:p w14:paraId="68C0010E" w14:textId="77777777" w:rsidR="00B000FE" w:rsidRPr="006B5A13" w:rsidRDefault="00B000FE" w:rsidP="00B000FE">
      <w:pPr>
        <w:spacing w:after="0"/>
      </w:pPr>
      <w:r w:rsidRPr="006B5A13">
        <w:t xml:space="preserve">    </w:t>
      </w:r>
      <w:proofErr w:type="spellStart"/>
      <w:r w:rsidRPr="006B5A13">
        <w:t>mimetype</w:t>
      </w:r>
      <w:proofErr w:type="spellEnd"/>
      <w:r w:rsidRPr="006B5A13">
        <w:t xml:space="preserve">: </w:t>
      </w:r>
      <w:proofErr w:type="gramStart"/>
      <w:r w:rsidRPr="006B5A13">
        <w:t>application/x-microsoft.net.object.bytearray.base</w:t>
      </w:r>
      <w:proofErr w:type="gramEnd"/>
      <w:r w:rsidRPr="006B5A13">
        <w:t>64</w:t>
      </w:r>
    </w:p>
    <w:p w14:paraId="28F56941" w14:textId="77777777" w:rsidR="00B000FE" w:rsidRPr="006B5A13" w:rsidRDefault="00B000FE" w:rsidP="00B000FE">
      <w:pPr>
        <w:spacing w:after="0"/>
      </w:pPr>
      <w:r w:rsidRPr="006B5A13">
        <w:t xml:space="preserve">    value </w:t>
      </w:r>
      <w:proofErr w:type="gramStart"/>
      <w:r w:rsidRPr="006B5A13">
        <w:t xml:space="preserve">  :</w:t>
      </w:r>
      <w:proofErr w:type="gramEnd"/>
      <w:r w:rsidRPr="006B5A13">
        <w:t xml:space="preserve"> The object must be serialized into a byte array </w:t>
      </w:r>
    </w:p>
    <w:p w14:paraId="69D39D0E" w14:textId="77777777" w:rsidR="00B000FE" w:rsidRPr="006B5A13" w:rsidRDefault="00B000FE" w:rsidP="00B000FE">
      <w:pPr>
        <w:spacing w:after="0"/>
      </w:pPr>
      <w:r w:rsidRPr="006B5A13">
        <w:t xml:space="preserve">            : using a </w:t>
      </w:r>
      <w:proofErr w:type="spellStart"/>
      <w:proofErr w:type="gramStart"/>
      <w:r w:rsidRPr="006B5A13">
        <w:t>System.ComponentModel.TypeConverter</w:t>
      </w:r>
      <w:proofErr w:type="spellEnd"/>
      <w:proofErr w:type="gramEnd"/>
    </w:p>
    <w:p w14:paraId="763D15FF" w14:textId="77777777" w:rsidR="00B000FE" w:rsidRPr="006B5A13" w:rsidRDefault="00B000FE" w:rsidP="00B000FE">
      <w:pPr>
        <w:spacing w:after="0"/>
      </w:pPr>
      <w:r w:rsidRPr="006B5A13">
        <w:t xml:space="preserve">            : and then encoded with base64 encoding.</w:t>
      </w:r>
    </w:p>
    <w:p w14:paraId="2081D7C4" w14:textId="77777777" w:rsidR="00B000FE" w:rsidRPr="006B5A13" w:rsidRDefault="00B000FE" w:rsidP="00B000FE">
      <w:pPr>
        <w:spacing w:after="0"/>
      </w:pPr>
      <w:r w:rsidRPr="006B5A13">
        <w:t xml:space="preserve">    --&gt;</w:t>
      </w:r>
    </w:p>
    <w:p w14:paraId="303F450F" w14:textId="77777777" w:rsidR="00B000FE" w:rsidRPr="006B5A13" w:rsidRDefault="00B000FE" w:rsidP="00B000FE">
      <w:pPr>
        <w:spacing w:after="0"/>
      </w:pPr>
      <w:r w:rsidRPr="006B5A13">
        <w:t xml:space="preserve">  &lt;</w:t>
      </w:r>
      <w:proofErr w:type="spellStart"/>
      <w:proofErr w:type="gramStart"/>
      <w:r w:rsidRPr="006B5A13">
        <w:t>xsd:schema</w:t>
      </w:r>
      <w:proofErr w:type="spellEnd"/>
      <w:proofErr w:type="gramEnd"/>
      <w:r w:rsidRPr="006B5A13">
        <w:t xml:space="preserve"> id="root" </w:t>
      </w:r>
      <w:proofErr w:type="spellStart"/>
      <w:r w:rsidRPr="006B5A13">
        <w:t>xmlns</w:t>
      </w:r>
      <w:proofErr w:type="spellEnd"/>
      <w:r w:rsidRPr="006B5A13">
        <w:t xml:space="preserve">="" </w:t>
      </w:r>
      <w:proofErr w:type="spellStart"/>
      <w:r w:rsidRPr="006B5A13">
        <w:t>xmlns:xsd</w:t>
      </w:r>
      <w:proofErr w:type="spellEnd"/>
      <w:r w:rsidRPr="006B5A13">
        <w:t xml:space="preserve">="http://www.w3.org/2001/XMLSchema" </w:t>
      </w:r>
      <w:proofErr w:type="spellStart"/>
      <w:r w:rsidRPr="006B5A13">
        <w:t>xmlns:msdata</w:t>
      </w:r>
      <w:proofErr w:type="spellEnd"/>
      <w:r w:rsidRPr="006B5A13">
        <w:t>="</w:t>
      </w:r>
      <w:proofErr w:type="spellStart"/>
      <w:r w:rsidRPr="006B5A13">
        <w:t>urn:schemas-microsoft-com:xml-msdata</w:t>
      </w:r>
      <w:proofErr w:type="spellEnd"/>
      <w:r w:rsidRPr="006B5A13">
        <w:t>"&gt;</w:t>
      </w:r>
    </w:p>
    <w:p w14:paraId="06491589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proofErr w:type="gramStart"/>
      <w:r w:rsidRPr="006B5A13">
        <w:t>xsd:import</w:t>
      </w:r>
      <w:proofErr w:type="spellEnd"/>
      <w:proofErr w:type="gramEnd"/>
      <w:r w:rsidRPr="006B5A13">
        <w:t xml:space="preserve"> namespace="http://www.w3.org/XML/1998/namespace" /&gt;</w:t>
      </w:r>
    </w:p>
    <w:p w14:paraId="3CCBEE61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proofErr w:type="gramStart"/>
      <w:r w:rsidRPr="006B5A13">
        <w:t>xsd:element</w:t>
      </w:r>
      <w:proofErr w:type="spellEnd"/>
      <w:proofErr w:type="gramEnd"/>
      <w:r w:rsidRPr="006B5A13">
        <w:t xml:space="preserve"> name="root" </w:t>
      </w:r>
      <w:proofErr w:type="spellStart"/>
      <w:r w:rsidRPr="006B5A13">
        <w:t>msdata:IsDataSet</w:t>
      </w:r>
      <w:proofErr w:type="spellEnd"/>
      <w:r w:rsidRPr="006B5A13">
        <w:t>="true"&gt;</w:t>
      </w:r>
    </w:p>
    <w:p w14:paraId="7684CF42" w14:textId="77777777" w:rsidR="00B000FE" w:rsidRPr="006B5A13" w:rsidRDefault="00B000FE" w:rsidP="00B000FE">
      <w:pPr>
        <w:spacing w:after="0"/>
      </w:pPr>
      <w:r w:rsidRPr="006B5A13">
        <w:t xml:space="preserve">      &lt;</w:t>
      </w:r>
      <w:proofErr w:type="spellStart"/>
      <w:proofErr w:type="gramStart"/>
      <w:r w:rsidRPr="006B5A13">
        <w:t>xsd:complexType</w:t>
      </w:r>
      <w:proofErr w:type="spellEnd"/>
      <w:proofErr w:type="gramEnd"/>
      <w:r w:rsidRPr="006B5A13">
        <w:t>&gt;</w:t>
      </w:r>
    </w:p>
    <w:p w14:paraId="601016E1" w14:textId="77777777" w:rsidR="00B000FE" w:rsidRPr="006B5A13" w:rsidRDefault="00B000FE" w:rsidP="00B000FE">
      <w:pPr>
        <w:spacing w:after="0"/>
      </w:pPr>
      <w:r w:rsidRPr="006B5A13">
        <w:t xml:space="preserve">        &lt;</w:t>
      </w:r>
      <w:proofErr w:type="spellStart"/>
      <w:proofErr w:type="gramStart"/>
      <w:r w:rsidRPr="006B5A13">
        <w:t>xsd:choice</w:t>
      </w:r>
      <w:proofErr w:type="spellEnd"/>
      <w:proofErr w:type="gramEnd"/>
      <w:r w:rsidRPr="006B5A13">
        <w:t xml:space="preserve"> </w:t>
      </w:r>
      <w:proofErr w:type="spellStart"/>
      <w:r w:rsidRPr="006B5A13">
        <w:t>maxOccurs</w:t>
      </w:r>
      <w:proofErr w:type="spellEnd"/>
      <w:r w:rsidRPr="006B5A13">
        <w:t>="unbounded"&gt;</w:t>
      </w:r>
    </w:p>
    <w:p w14:paraId="644A91F9" w14:textId="77777777" w:rsidR="00B000FE" w:rsidRPr="006B5A13" w:rsidRDefault="00B000FE" w:rsidP="00B000FE">
      <w:pPr>
        <w:spacing w:after="0"/>
      </w:pPr>
      <w:r w:rsidRPr="006B5A13">
        <w:t xml:space="preserve">          &lt;</w:t>
      </w:r>
      <w:proofErr w:type="spellStart"/>
      <w:proofErr w:type="gramStart"/>
      <w:r w:rsidRPr="006B5A13">
        <w:t>xsd:element</w:t>
      </w:r>
      <w:proofErr w:type="spellEnd"/>
      <w:proofErr w:type="gramEnd"/>
      <w:r w:rsidRPr="006B5A13">
        <w:t xml:space="preserve"> name="metadata"&gt;</w:t>
      </w:r>
    </w:p>
    <w:p w14:paraId="1BCEEE4D" w14:textId="77777777" w:rsidR="00B000FE" w:rsidRPr="006B5A13" w:rsidRDefault="00B000FE" w:rsidP="00B000FE">
      <w:pPr>
        <w:spacing w:after="0"/>
      </w:pPr>
      <w:r w:rsidRPr="006B5A13">
        <w:t xml:space="preserve">            &lt;</w:t>
      </w:r>
      <w:proofErr w:type="spellStart"/>
      <w:proofErr w:type="gramStart"/>
      <w:r w:rsidRPr="006B5A13">
        <w:t>xsd:complexType</w:t>
      </w:r>
      <w:proofErr w:type="spellEnd"/>
      <w:proofErr w:type="gramEnd"/>
      <w:r w:rsidRPr="006B5A13">
        <w:t>&gt;</w:t>
      </w:r>
    </w:p>
    <w:p w14:paraId="6C98C893" w14:textId="77777777" w:rsidR="00B000FE" w:rsidRPr="006B5A13" w:rsidRDefault="00B000FE" w:rsidP="00B000FE">
      <w:pPr>
        <w:spacing w:after="0"/>
      </w:pPr>
      <w:r w:rsidRPr="006B5A13">
        <w:t xml:space="preserve">              &lt;</w:t>
      </w:r>
      <w:proofErr w:type="spellStart"/>
      <w:proofErr w:type="gramStart"/>
      <w:r w:rsidRPr="006B5A13">
        <w:t>xsd:sequence</w:t>
      </w:r>
      <w:proofErr w:type="spellEnd"/>
      <w:proofErr w:type="gramEnd"/>
      <w:r w:rsidRPr="006B5A13">
        <w:t>&gt;</w:t>
      </w:r>
    </w:p>
    <w:p w14:paraId="3C53AFFB" w14:textId="77777777" w:rsidR="00B000FE" w:rsidRPr="006B5A13" w:rsidRDefault="00B000FE" w:rsidP="00B000FE">
      <w:pPr>
        <w:spacing w:after="0"/>
      </w:pPr>
      <w:r w:rsidRPr="006B5A13">
        <w:t xml:space="preserve">                &lt;</w:t>
      </w:r>
      <w:proofErr w:type="spellStart"/>
      <w:proofErr w:type="gramStart"/>
      <w:r w:rsidRPr="006B5A13">
        <w:t>xsd:element</w:t>
      </w:r>
      <w:proofErr w:type="spellEnd"/>
      <w:proofErr w:type="gramEnd"/>
      <w:r w:rsidRPr="006B5A13">
        <w:t xml:space="preserve"> name="value" type="</w:t>
      </w:r>
      <w:proofErr w:type="spellStart"/>
      <w:r w:rsidRPr="006B5A13">
        <w:t>xsd:string</w:t>
      </w:r>
      <w:proofErr w:type="spellEnd"/>
      <w:r w:rsidRPr="006B5A13">
        <w:t>" minOccurs="0" /&gt;</w:t>
      </w:r>
    </w:p>
    <w:p w14:paraId="7192FE55" w14:textId="77777777" w:rsidR="00B000FE" w:rsidRPr="006B5A13" w:rsidRDefault="00B000FE" w:rsidP="00B000FE">
      <w:pPr>
        <w:spacing w:after="0"/>
      </w:pPr>
      <w:r w:rsidRPr="006B5A13">
        <w:t xml:space="preserve">              &lt;/</w:t>
      </w:r>
      <w:proofErr w:type="spellStart"/>
      <w:proofErr w:type="gramStart"/>
      <w:r w:rsidRPr="006B5A13">
        <w:t>xsd:sequence</w:t>
      </w:r>
      <w:proofErr w:type="spellEnd"/>
      <w:proofErr w:type="gramEnd"/>
      <w:r w:rsidRPr="006B5A13">
        <w:t>&gt;</w:t>
      </w:r>
    </w:p>
    <w:p w14:paraId="2F33EE07" w14:textId="77777777" w:rsidR="00B000FE" w:rsidRPr="006B5A13" w:rsidRDefault="00B000FE" w:rsidP="00B000FE">
      <w:pPr>
        <w:spacing w:after="0"/>
      </w:pPr>
      <w:r w:rsidRPr="006B5A13">
        <w:t xml:space="preserve">              &lt;</w:t>
      </w:r>
      <w:proofErr w:type="spellStart"/>
      <w:proofErr w:type="gramStart"/>
      <w:r w:rsidRPr="006B5A13">
        <w:t>xsd:attribute</w:t>
      </w:r>
      <w:proofErr w:type="spellEnd"/>
      <w:proofErr w:type="gramEnd"/>
      <w:r w:rsidRPr="006B5A13">
        <w:t xml:space="preserve"> name="name" use="required" type="</w:t>
      </w:r>
      <w:proofErr w:type="spellStart"/>
      <w:r w:rsidRPr="006B5A13">
        <w:t>xsd:string</w:t>
      </w:r>
      <w:proofErr w:type="spellEnd"/>
      <w:r w:rsidRPr="006B5A13">
        <w:t>" /&gt;</w:t>
      </w:r>
    </w:p>
    <w:p w14:paraId="763F52CA" w14:textId="77777777" w:rsidR="00B000FE" w:rsidRPr="006B5A13" w:rsidRDefault="00B000FE" w:rsidP="00B000FE">
      <w:pPr>
        <w:spacing w:after="0"/>
      </w:pPr>
      <w:r w:rsidRPr="006B5A13">
        <w:t xml:space="preserve">              &lt;</w:t>
      </w:r>
      <w:proofErr w:type="spellStart"/>
      <w:proofErr w:type="gramStart"/>
      <w:r w:rsidRPr="006B5A13">
        <w:t>xsd:attribute</w:t>
      </w:r>
      <w:proofErr w:type="spellEnd"/>
      <w:proofErr w:type="gramEnd"/>
      <w:r w:rsidRPr="006B5A13">
        <w:t xml:space="preserve"> name="type" type="</w:t>
      </w:r>
      <w:proofErr w:type="spellStart"/>
      <w:r w:rsidRPr="006B5A13">
        <w:t>xsd:string</w:t>
      </w:r>
      <w:proofErr w:type="spellEnd"/>
      <w:r w:rsidRPr="006B5A13">
        <w:t>" /&gt;</w:t>
      </w:r>
    </w:p>
    <w:p w14:paraId="7657FDD3" w14:textId="77777777" w:rsidR="00B000FE" w:rsidRPr="006B5A13" w:rsidRDefault="00B000FE" w:rsidP="00B000FE">
      <w:pPr>
        <w:spacing w:after="0"/>
      </w:pPr>
      <w:r w:rsidRPr="006B5A13">
        <w:t xml:space="preserve">              &lt;</w:t>
      </w:r>
      <w:proofErr w:type="spellStart"/>
      <w:proofErr w:type="gramStart"/>
      <w:r w:rsidRPr="006B5A13">
        <w:t>xsd:attribute</w:t>
      </w:r>
      <w:proofErr w:type="spellEnd"/>
      <w:proofErr w:type="gramEnd"/>
      <w:r w:rsidRPr="006B5A13">
        <w:t xml:space="preserve"> name="</w:t>
      </w:r>
      <w:proofErr w:type="spellStart"/>
      <w:r w:rsidRPr="006B5A13">
        <w:t>mimetype</w:t>
      </w:r>
      <w:proofErr w:type="spellEnd"/>
      <w:r w:rsidRPr="006B5A13">
        <w:t>" type="</w:t>
      </w:r>
      <w:proofErr w:type="spellStart"/>
      <w:r w:rsidRPr="006B5A13">
        <w:t>xsd:string</w:t>
      </w:r>
      <w:proofErr w:type="spellEnd"/>
      <w:r w:rsidRPr="006B5A13">
        <w:t>" /&gt;</w:t>
      </w:r>
    </w:p>
    <w:p w14:paraId="28B17DF7" w14:textId="77777777" w:rsidR="00B000FE" w:rsidRPr="006B5A13" w:rsidRDefault="00B000FE" w:rsidP="00B000FE">
      <w:pPr>
        <w:spacing w:after="0"/>
      </w:pPr>
      <w:r w:rsidRPr="006B5A13">
        <w:t xml:space="preserve">              &lt;</w:t>
      </w:r>
      <w:proofErr w:type="spellStart"/>
      <w:proofErr w:type="gramStart"/>
      <w:r w:rsidRPr="006B5A13">
        <w:t>xsd:attribute</w:t>
      </w:r>
      <w:proofErr w:type="spellEnd"/>
      <w:proofErr w:type="gramEnd"/>
      <w:r w:rsidRPr="006B5A13">
        <w:t xml:space="preserve"> ref="</w:t>
      </w:r>
      <w:proofErr w:type="spellStart"/>
      <w:r w:rsidRPr="006B5A13">
        <w:t>xml:space</w:t>
      </w:r>
      <w:proofErr w:type="spellEnd"/>
      <w:r w:rsidRPr="006B5A13">
        <w:t>" /&gt;</w:t>
      </w:r>
    </w:p>
    <w:p w14:paraId="3C3A3F60" w14:textId="77777777" w:rsidR="00B000FE" w:rsidRPr="006B5A13" w:rsidRDefault="00B000FE" w:rsidP="00B000FE">
      <w:pPr>
        <w:spacing w:after="0"/>
      </w:pPr>
      <w:r w:rsidRPr="006B5A13">
        <w:t xml:space="preserve">            &lt;/</w:t>
      </w:r>
      <w:proofErr w:type="spellStart"/>
      <w:proofErr w:type="gramStart"/>
      <w:r w:rsidRPr="006B5A13">
        <w:t>xsd:complexType</w:t>
      </w:r>
      <w:proofErr w:type="spellEnd"/>
      <w:proofErr w:type="gramEnd"/>
      <w:r w:rsidRPr="006B5A13">
        <w:t>&gt;</w:t>
      </w:r>
    </w:p>
    <w:p w14:paraId="219E2D21" w14:textId="77777777" w:rsidR="00B000FE" w:rsidRPr="006B5A13" w:rsidRDefault="00B000FE" w:rsidP="00B000FE">
      <w:pPr>
        <w:spacing w:after="0"/>
      </w:pPr>
      <w:r w:rsidRPr="006B5A13">
        <w:t xml:space="preserve">          &lt;/</w:t>
      </w:r>
      <w:proofErr w:type="spellStart"/>
      <w:proofErr w:type="gramStart"/>
      <w:r w:rsidRPr="006B5A13">
        <w:t>xsd:element</w:t>
      </w:r>
      <w:proofErr w:type="spellEnd"/>
      <w:proofErr w:type="gramEnd"/>
      <w:r w:rsidRPr="006B5A13">
        <w:t>&gt;</w:t>
      </w:r>
    </w:p>
    <w:p w14:paraId="4C360A01" w14:textId="77777777" w:rsidR="00B000FE" w:rsidRPr="006B5A13" w:rsidRDefault="00B000FE" w:rsidP="00B000FE">
      <w:pPr>
        <w:spacing w:after="0"/>
      </w:pPr>
      <w:r w:rsidRPr="006B5A13">
        <w:t xml:space="preserve">          &lt;</w:t>
      </w:r>
      <w:proofErr w:type="spellStart"/>
      <w:proofErr w:type="gramStart"/>
      <w:r w:rsidRPr="006B5A13">
        <w:t>xsd:element</w:t>
      </w:r>
      <w:proofErr w:type="spellEnd"/>
      <w:proofErr w:type="gramEnd"/>
      <w:r w:rsidRPr="006B5A13">
        <w:t xml:space="preserve"> name="assembly"&gt;</w:t>
      </w:r>
    </w:p>
    <w:p w14:paraId="502A98FC" w14:textId="77777777" w:rsidR="00B000FE" w:rsidRPr="006B5A13" w:rsidRDefault="00B000FE" w:rsidP="00B000FE">
      <w:pPr>
        <w:spacing w:after="0"/>
      </w:pPr>
      <w:r w:rsidRPr="006B5A13">
        <w:t xml:space="preserve">            &lt;</w:t>
      </w:r>
      <w:proofErr w:type="spellStart"/>
      <w:proofErr w:type="gramStart"/>
      <w:r w:rsidRPr="006B5A13">
        <w:t>xsd:complexType</w:t>
      </w:r>
      <w:proofErr w:type="spellEnd"/>
      <w:proofErr w:type="gramEnd"/>
      <w:r w:rsidRPr="006B5A13">
        <w:t>&gt;</w:t>
      </w:r>
    </w:p>
    <w:p w14:paraId="0D3BE679" w14:textId="77777777" w:rsidR="00B000FE" w:rsidRPr="006B5A13" w:rsidRDefault="00B000FE" w:rsidP="00B000FE">
      <w:pPr>
        <w:spacing w:after="0"/>
      </w:pPr>
      <w:r w:rsidRPr="006B5A13">
        <w:t xml:space="preserve">              &lt;</w:t>
      </w:r>
      <w:proofErr w:type="spellStart"/>
      <w:proofErr w:type="gramStart"/>
      <w:r w:rsidRPr="006B5A13">
        <w:t>xsd:attribute</w:t>
      </w:r>
      <w:proofErr w:type="spellEnd"/>
      <w:proofErr w:type="gramEnd"/>
      <w:r w:rsidRPr="006B5A13">
        <w:t xml:space="preserve"> name="alias" type="</w:t>
      </w:r>
      <w:proofErr w:type="spellStart"/>
      <w:r w:rsidRPr="006B5A13">
        <w:t>xsd:string</w:t>
      </w:r>
      <w:proofErr w:type="spellEnd"/>
      <w:r w:rsidRPr="006B5A13">
        <w:t>" /&gt;</w:t>
      </w:r>
    </w:p>
    <w:p w14:paraId="4E056B26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      &lt;</w:t>
      </w:r>
      <w:proofErr w:type="spellStart"/>
      <w:proofErr w:type="gramStart"/>
      <w:r w:rsidRPr="006B5A13">
        <w:t>xsd:attribute</w:t>
      </w:r>
      <w:proofErr w:type="spellEnd"/>
      <w:proofErr w:type="gramEnd"/>
      <w:r w:rsidRPr="006B5A13">
        <w:t xml:space="preserve"> name="name" type="</w:t>
      </w:r>
      <w:proofErr w:type="spellStart"/>
      <w:r w:rsidRPr="006B5A13">
        <w:t>xsd:string</w:t>
      </w:r>
      <w:proofErr w:type="spellEnd"/>
      <w:r w:rsidRPr="006B5A13">
        <w:t>" /&gt;</w:t>
      </w:r>
    </w:p>
    <w:p w14:paraId="40EC7DAD" w14:textId="77777777" w:rsidR="00B000FE" w:rsidRPr="006B5A13" w:rsidRDefault="00B000FE" w:rsidP="00B000FE">
      <w:pPr>
        <w:spacing w:after="0"/>
      </w:pPr>
      <w:r w:rsidRPr="006B5A13">
        <w:t xml:space="preserve">            &lt;/</w:t>
      </w:r>
      <w:proofErr w:type="spellStart"/>
      <w:proofErr w:type="gramStart"/>
      <w:r w:rsidRPr="006B5A13">
        <w:t>xsd:complexType</w:t>
      </w:r>
      <w:proofErr w:type="spellEnd"/>
      <w:proofErr w:type="gramEnd"/>
      <w:r w:rsidRPr="006B5A13">
        <w:t>&gt;</w:t>
      </w:r>
    </w:p>
    <w:p w14:paraId="4B9E2CC4" w14:textId="77777777" w:rsidR="00B000FE" w:rsidRPr="006B5A13" w:rsidRDefault="00B000FE" w:rsidP="00B000FE">
      <w:pPr>
        <w:spacing w:after="0"/>
      </w:pPr>
      <w:r w:rsidRPr="006B5A13">
        <w:t xml:space="preserve">          &lt;/</w:t>
      </w:r>
      <w:proofErr w:type="spellStart"/>
      <w:proofErr w:type="gramStart"/>
      <w:r w:rsidRPr="006B5A13">
        <w:t>xsd:element</w:t>
      </w:r>
      <w:proofErr w:type="spellEnd"/>
      <w:proofErr w:type="gramEnd"/>
      <w:r w:rsidRPr="006B5A13">
        <w:t>&gt;</w:t>
      </w:r>
    </w:p>
    <w:p w14:paraId="0E2829A8" w14:textId="77777777" w:rsidR="00B000FE" w:rsidRPr="006B5A13" w:rsidRDefault="00B000FE" w:rsidP="00B000FE">
      <w:pPr>
        <w:spacing w:after="0"/>
      </w:pPr>
      <w:r w:rsidRPr="006B5A13">
        <w:t xml:space="preserve">          &lt;</w:t>
      </w:r>
      <w:proofErr w:type="spellStart"/>
      <w:proofErr w:type="gramStart"/>
      <w:r w:rsidRPr="006B5A13">
        <w:t>xsd:element</w:t>
      </w:r>
      <w:proofErr w:type="spellEnd"/>
      <w:proofErr w:type="gramEnd"/>
      <w:r w:rsidRPr="006B5A13">
        <w:t xml:space="preserve"> name="data"&gt;</w:t>
      </w:r>
    </w:p>
    <w:p w14:paraId="35D2CC54" w14:textId="77777777" w:rsidR="00B000FE" w:rsidRPr="006B5A13" w:rsidRDefault="00B000FE" w:rsidP="00B000FE">
      <w:pPr>
        <w:spacing w:after="0"/>
      </w:pPr>
      <w:r w:rsidRPr="006B5A13">
        <w:t xml:space="preserve">            &lt;</w:t>
      </w:r>
      <w:proofErr w:type="spellStart"/>
      <w:proofErr w:type="gramStart"/>
      <w:r w:rsidRPr="006B5A13">
        <w:t>xsd:complexType</w:t>
      </w:r>
      <w:proofErr w:type="spellEnd"/>
      <w:proofErr w:type="gramEnd"/>
      <w:r w:rsidRPr="006B5A13">
        <w:t>&gt;</w:t>
      </w:r>
    </w:p>
    <w:p w14:paraId="72F57221" w14:textId="77777777" w:rsidR="00B000FE" w:rsidRPr="006B5A13" w:rsidRDefault="00B000FE" w:rsidP="00B000FE">
      <w:pPr>
        <w:spacing w:after="0"/>
      </w:pPr>
      <w:r w:rsidRPr="006B5A13">
        <w:t xml:space="preserve">              &lt;</w:t>
      </w:r>
      <w:proofErr w:type="spellStart"/>
      <w:proofErr w:type="gramStart"/>
      <w:r w:rsidRPr="006B5A13">
        <w:t>xsd:sequence</w:t>
      </w:r>
      <w:proofErr w:type="spellEnd"/>
      <w:proofErr w:type="gramEnd"/>
      <w:r w:rsidRPr="006B5A13">
        <w:t>&gt;</w:t>
      </w:r>
    </w:p>
    <w:p w14:paraId="4D283DFE" w14:textId="77777777" w:rsidR="00B000FE" w:rsidRPr="006B5A13" w:rsidRDefault="00B000FE" w:rsidP="00B000FE">
      <w:pPr>
        <w:spacing w:after="0"/>
      </w:pPr>
      <w:r w:rsidRPr="006B5A13">
        <w:t xml:space="preserve">                &lt;</w:t>
      </w:r>
      <w:proofErr w:type="spellStart"/>
      <w:proofErr w:type="gramStart"/>
      <w:r w:rsidRPr="006B5A13">
        <w:t>xsd:element</w:t>
      </w:r>
      <w:proofErr w:type="spellEnd"/>
      <w:proofErr w:type="gramEnd"/>
      <w:r w:rsidRPr="006B5A13">
        <w:t xml:space="preserve"> name="value" type="</w:t>
      </w:r>
      <w:proofErr w:type="spellStart"/>
      <w:r w:rsidRPr="006B5A13">
        <w:t>xsd:string</w:t>
      </w:r>
      <w:proofErr w:type="spellEnd"/>
      <w:r w:rsidRPr="006B5A13">
        <w:t xml:space="preserve">" minOccurs="0" </w:t>
      </w:r>
      <w:proofErr w:type="spellStart"/>
      <w:r w:rsidRPr="006B5A13">
        <w:t>msdata:Ordinal</w:t>
      </w:r>
      <w:proofErr w:type="spellEnd"/>
      <w:r w:rsidRPr="006B5A13">
        <w:t>="1" /&gt;</w:t>
      </w:r>
    </w:p>
    <w:p w14:paraId="1BDF2998" w14:textId="77777777" w:rsidR="00B000FE" w:rsidRPr="006B5A13" w:rsidRDefault="00B000FE" w:rsidP="00B000FE">
      <w:pPr>
        <w:spacing w:after="0"/>
      </w:pPr>
      <w:r w:rsidRPr="006B5A13">
        <w:t xml:space="preserve">                &lt;</w:t>
      </w:r>
      <w:proofErr w:type="spellStart"/>
      <w:proofErr w:type="gramStart"/>
      <w:r w:rsidRPr="006B5A13">
        <w:t>xsd:element</w:t>
      </w:r>
      <w:proofErr w:type="spellEnd"/>
      <w:proofErr w:type="gramEnd"/>
      <w:r w:rsidRPr="006B5A13">
        <w:t xml:space="preserve"> name="comment" type="</w:t>
      </w:r>
      <w:proofErr w:type="spellStart"/>
      <w:r w:rsidRPr="006B5A13">
        <w:t>xsd:string</w:t>
      </w:r>
      <w:proofErr w:type="spellEnd"/>
      <w:r w:rsidRPr="006B5A13">
        <w:t xml:space="preserve">" minOccurs="0" </w:t>
      </w:r>
      <w:proofErr w:type="spellStart"/>
      <w:r w:rsidRPr="006B5A13">
        <w:t>msdata:Ordinal</w:t>
      </w:r>
      <w:proofErr w:type="spellEnd"/>
      <w:r w:rsidRPr="006B5A13">
        <w:t>="2" /&gt;</w:t>
      </w:r>
    </w:p>
    <w:p w14:paraId="5B4B6A68" w14:textId="77777777" w:rsidR="00B000FE" w:rsidRPr="006B5A13" w:rsidRDefault="00B000FE" w:rsidP="00B000FE">
      <w:pPr>
        <w:spacing w:after="0"/>
      </w:pPr>
      <w:r w:rsidRPr="006B5A13">
        <w:t xml:space="preserve">              &lt;/</w:t>
      </w:r>
      <w:proofErr w:type="spellStart"/>
      <w:proofErr w:type="gramStart"/>
      <w:r w:rsidRPr="006B5A13">
        <w:t>xsd:sequence</w:t>
      </w:r>
      <w:proofErr w:type="spellEnd"/>
      <w:proofErr w:type="gramEnd"/>
      <w:r w:rsidRPr="006B5A13">
        <w:t>&gt;</w:t>
      </w:r>
    </w:p>
    <w:p w14:paraId="773E0ED7" w14:textId="77777777" w:rsidR="00B000FE" w:rsidRPr="006B5A13" w:rsidRDefault="00B000FE" w:rsidP="00B000FE">
      <w:pPr>
        <w:spacing w:after="0"/>
      </w:pPr>
      <w:r w:rsidRPr="006B5A13">
        <w:t xml:space="preserve">              &lt;</w:t>
      </w:r>
      <w:proofErr w:type="spellStart"/>
      <w:proofErr w:type="gramStart"/>
      <w:r w:rsidRPr="006B5A13">
        <w:t>xsd:attribute</w:t>
      </w:r>
      <w:proofErr w:type="spellEnd"/>
      <w:proofErr w:type="gramEnd"/>
      <w:r w:rsidRPr="006B5A13">
        <w:t xml:space="preserve"> name="name" type="</w:t>
      </w:r>
      <w:proofErr w:type="spellStart"/>
      <w:r w:rsidRPr="006B5A13">
        <w:t>xsd:string</w:t>
      </w:r>
      <w:proofErr w:type="spellEnd"/>
      <w:r w:rsidRPr="006B5A13">
        <w:t xml:space="preserve">" use="required" </w:t>
      </w:r>
      <w:proofErr w:type="spellStart"/>
      <w:r w:rsidRPr="006B5A13">
        <w:t>msdata:Ordinal</w:t>
      </w:r>
      <w:proofErr w:type="spellEnd"/>
      <w:r w:rsidRPr="006B5A13">
        <w:t>="1" /&gt;</w:t>
      </w:r>
    </w:p>
    <w:p w14:paraId="22CC4000" w14:textId="77777777" w:rsidR="00B000FE" w:rsidRPr="006B5A13" w:rsidRDefault="00B000FE" w:rsidP="00B000FE">
      <w:pPr>
        <w:spacing w:after="0"/>
      </w:pPr>
      <w:r w:rsidRPr="006B5A13">
        <w:t xml:space="preserve">              &lt;</w:t>
      </w:r>
      <w:proofErr w:type="spellStart"/>
      <w:proofErr w:type="gramStart"/>
      <w:r w:rsidRPr="006B5A13">
        <w:t>xsd:attribute</w:t>
      </w:r>
      <w:proofErr w:type="spellEnd"/>
      <w:proofErr w:type="gramEnd"/>
      <w:r w:rsidRPr="006B5A13">
        <w:t xml:space="preserve"> name="type" type="</w:t>
      </w:r>
      <w:proofErr w:type="spellStart"/>
      <w:r w:rsidRPr="006B5A13">
        <w:t>xsd:string</w:t>
      </w:r>
      <w:proofErr w:type="spellEnd"/>
      <w:r w:rsidRPr="006B5A13">
        <w:t xml:space="preserve">" </w:t>
      </w:r>
      <w:proofErr w:type="spellStart"/>
      <w:r w:rsidRPr="006B5A13">
        <w:t>msdata:Ordinal</w:t>
      </w:r>
      <w:proofErr w:type="spellEnd"/>
      <w:r w:rsidRPr="006B5A13">
        <w:t>="3" /&gt;</w:t>
      </w:r>
    </w:p>
    <w:p w14:paraId="10BFF713" w14:textId="77777777" w:rsidR="00B000FE" w:rsidRPr="006B5A13" w:rsidRDefault="00B000FE" w:rsidP="00B000FE">
      <w:pPr>
        <w:spacing w:after="0"/>
      </w:pPr>
      <w:r w:rsidRPr="006B5A13">
        <w:t xml:space="preserve">              &lt;</w:t>
      </w:r>
      <w:proofErr w:type="spellStart"/>
      <w:proofErr w:type="gramStart"/>
      <w:r w:rsidRPr="006B5A13">
        <w:t>xsd:attribute</w:t>
      </w:r>
      <w:proofErr w:type="spellEnd"/>
      <w:proofErr w:type="gramEnd"/>
      <w:r w:rsidRPr="006B5A13">
        <w:t xml:space="preserve"> name="</w:t>
      </w:r>
      <w:proofErr w:type="spellStart"/>
      <w:r w:rsidRPr="006B5A13">
        <w:t>mimetype</w:t>
      </w:r>
      <w:proofErr w:type="spellEnd"/>
      <w:r w:rsidRPr="006B5A13">
        <w:t>" type="</w:t>
      </w:r>
      <w:proofErr w:type="spellStart"/>
      <w:r w:rsidRPr="006B5A13">
        <w:t>xsd:string</w:t>
      </w:r>
      <w:proofErr w:type="spellEnd"/>
      <w:r w:rsidRPr="006B5A13">
        <w:t xml:space="preserve">" </w:t>
      </w:r>
      <w:proofErr w:type="spellStart"/>
      <w:r w:rsidRPr="006B5A13">
        <w:t>msdata:Ordinal</w:t>
      </w:r>
      <w:proofErr w:type="spellEnd"/>
      <w:r w:rsidRPr="006B5A13">
        <w:t>="4" /&gt;</w:t>
      </w:r>
    </w:p>
    <w:p w14:paraId="2F765AC9" w14:textId="77777777" w:rsidR="00B000FE" w:rsidRPr="006B5A13" w:rsidRDefault="00B000FE" w:rsidP="00B000FE">
      <w:pPr>
        <w:spacing w:after="0"/>
      </w:pPr>
      <w:r w:rsidRPr="006B5A13">
        <w:t xml:space="preserve">              &lt;</w:t>
      </w:r>
      <w:proofErr w:type="spellStart"/>
      <w:proofErr w:type="gramStart"/>
      <w:r w:rsidRPr="006B5A13">
        <w:t>xsd:attribute</w:t>
      </w:r>
      <w:proofErr w:type="spellEnd"/>
      <w:proofErr w:type="gramEnd"/>
      <w:r w:rsidRPr="006B5A13">
        <w:t xml:space="preserve"> ref="</w:t>
      </w:r>
      <w:proofErr w:type="spellStart"/>
      <w:r w:rsidRPr="006B5A13">
        <w:t>xml:space</w:t>
      </w:r>
      <w:proofErr w:type="spellEnd"/>
      <w:r w:rsidRPr="006B5A13">
        <w:t>" /&gt;</w:t>
      </w:r>
    </w:p>
    <w:p w14:paraId="6A85A46A" w14:textId="77777777" w:rsidR="00B000FE" w:rsidRPr="006B5A13" w:rsidRDefault="00B000FE" w:rsidP="00B000FE">
      <w:pPr>
        <w:spacing w:after="0"/>
      </w:pPr>
      <w:r w:rsidRPr="006B5A13">
        <w:t xml:space="preserve">            &lt;/</w:t>
      </w:r>
      <w:proofErr w:type="spellStart"/>
      <w:proofErr w:type="gramStart"/>
      <w:r w:rsidRPr="006B5A13">
        <w:t>xsd:complexType</w:t>
      </w:r>
      <w:proofErr w:type="spellEnd"/>
      <w:proofErr w:type="gramEnd"/>
      <w:r w:rsidRPr="006B5A13">
        <w:t>&gt;</w:t>
      </w:r>
    </w:p>
    <w:p w14:paraId="240156B8" w14:textId="77777777" w:rsidR="00B000FE" w:rsidRPr="006B5A13" w:rsidRDefault="00B000FE" w:rsidP="00B000FE">
      <w:pPr>
        <w:spacing w:after="0"/>
      </w:pPr>
      <w:r w:rsidRPr="006B5A13">
        <w:t xml:space="preserve">          &lt;/</w:t>
      </w:r>
      <w:proofErr w:type="spellStart"/>
      <w:proofErr w:type="gramStart"/>
      <w:r w:rsidRPr="006B5A13">
        <w:t>xsd:element</w:t>
      </w:r>
      <w:proofErr w:type="spellEnd"/>
      <w:proofErr w:type="gramEnd"/>
      <w:r w:rsidRPr="006B5A13">
        <w:t>&gt;</w:t>
      </w:r>
    </w:p>
    <w:p w14:paraId="62688D02" w14:textId="77777777" w:rsidR="00B000FE" w:rsidRPr="006B5A13" w:rsidRDefault="00B000FE" w:rsidP="00B000FE">
      <w:pPr>
        <w:spacing w:after="0"/>
      </w:pPr>
      <w:r w:rsidRPr="006B5A13">
        <w:t xml:space="preserve">          &lt;</w:t>
      </w:r>
      <w:proofErr w:type="spellStart"/>
      <w:proofErr w:type="gramStart"/>
      <w:r w:rsidRPr="006B5A13">
        <w:t>xsd:element</w:t>
      </w:r>
      <w:proofErr w:type="spellEnd"/>
      <w:proofErr w:type="gramEnd"/>
      <w:r w:rsidRPr="006B5A13">
        <w:t xml:space="preserve"> name="</w:t>
      </w:r>
      <w:proofErr w:type="spellStart"/>
      <w:r w:rsidRPr="006B5A13">
        <w:t>resheader</w:t>
      </w:r>
      <w:proofErr w:type="spellEnd"/>
      <w:r w:rsidRPr="006B5A13">
        <w:t>"&gt;</w:t>
      </w:r>
    </w:p>
    <w:p w14:paraId="5FF68075" w14:textId="77777777" w:rsidR="00B000FE" w:rsidRPr="006B5A13" w:rsidRDefault="00B000FE" w:rsidP="00B000FE">
      <w:pPr>
        <w:spacing w:after="0"/>
      </w:pPr>
      <w:r w:rsidRPr="006B5A13">
        <w:t xml:space="preserve">            &lt;</w:t>
      </w:r>
      <w:proofErr w:type="spellStart"/>
      <w:proofErr w:type="gramStart"/>
      <w:r w:rsidRPr="006B5A13">
        <w:t>xsd:complexType</w:t>
      </w:r>
      <w:proofErr w:type="spellEnd"/>
      <w:proofErr w:type="gramEnd"/>
      <w:r w:rsidRPr="006B5A13">
        <w:t>&gt;</w:t>
      </w:r>
    </w:p>
    <w:p w14:paraId="0EAAF694" w14:textId="77777777" w:rsidR="00B000FE" w:rsidRPr="006B5A13" w:rsidRDefault="00B000FE" w:rsidP="00B000FE">
      <w:pPr>
        <w:spacing w:after="0"/>
      </w:pPr>
      <w:r w:rsidRPr="006B5A13">
        <w:t xml:space="preserve">              &lt;</w:t>
      </w:r>
      <w:proofErr w:type="spellStart"/>
      <w:proofErr w:type="gramStart"/>
      <w:r w:rsidRPr="006B5A13">
        <w:t>xsd:sequence</w:t>
      </w:r>
      <w:proofErr w:type="spellEnd"/>
      <w:proofErr w:type="gramEnd"/>
      <w:r w:rsidRPr="006B5A13">
        <w:t>&gt;</w:t>
      </w:r>
    </w:p>
    <w:p w14:paraId="4FC238B9" w14:textId="77777777" w:rsidR="00B000FE" w:rsidRPr="006B5A13" w:rsidRDefault="00B000FE" w:rsidP="00B000FE">
      <w:pPr>
        <w:spacing w:after="0"/>
      </w:pPr>
      <w:r w:rsidRPr="006B5A13">
        <w:t xml:space="preserve">                &lt;</w:t>
      </w:r>
      <w:proofErr w:type="spellStart"/>
      <w:proofErr w:type="gramStart"/>
      <w:r w:rsidRPr="006B5A13">
        <w:t>xsd:element</w:t>
      </w:r>
      <w:proofErr w:type="spellEnd"/>
      <w:proofErr w:type="gramEnd"/>
      <w:r w:rsidRPr="006B5A13">
        <w:t xml:space="preserve"> name="value" type="</w:t>
      </w:r>
      <w:proofErr w:type="spellStart"/>
      <w:r w:rsidRPr="006B5A13">
        <w:t>xsd:string</w:t>
      </w:r>
      <w:proofErr w:type="spellEnd"/>
      <w:r w:rsidRPr="006B5A13">
        <w:t xml:space="preserve">" minOccurs="0" </w:t>
      </w:r>
      <w:proofErr w:type="spellStart"/>
      <w:r w:rsidRPr="006B5A13">
        <w:t>msdata:Ordinal</w:t>
      </w:r>
      <w:proofErr w:type="spellEnd"/>
      <w:r w:rsidRPr="006B5A13">
        <w:t>="1" /&gt;</w:t>
      </w:r>
    </w:p>
    <w:p w14:paraId="6906EA72" w14:textId="77777777" w:rsidR="00B000FE" w:rsidRPr="006B5A13" w:rsidRDefault="00B000FE" w:rsidP="00B000FE">
      <w:pPr>
        <w:spacing w:after="0"/>
      </w:pPr>
      <w:r w:rsidRPr="006B5A13">
        <w:t xml:space="preserve">              &lt;/</w:t>
      </w:r>
      <w:proofErr w:type="spellStart"/>
      <w:proofErr w:type="gramStart"/>
      <w:r w:rsidRPr="006B5A13">
        <w:t>xsd:sequence</w:t>
      </w:r>
      <w:proofErr w:type="spellEnd"/>
      <w:proofErr w:type="gramEnd"/>
      <w:r w:rsidRPr="006B5A13">
        <w:t>&gt;</w:t>
      </w:r>
    </w:p>
    <w:p w14:paraId="495CFE11" w14:textId="77777777" w:rsidR="00B000FE" w:rsidRPr="006B5A13" w:rsidRDefault="00B000FE" w:rsidP="00B000FE">
      <w:pPr>
        <w:spacing w:after="0"/>
      </w:pPr>
      <w:r w:rsidRPr="006B5A13">
        <w:t xml:space="preserve">              &lt;</w:t>
      </w:r>
      <w:proofErr w:type="spellStart"/>
      <w:proofErr w:type="gramStart"/>
      <w:r w:rsidRPr="006B5A13">
        <w:t>xsd:attribute</w:t>
      </w:r>
      <w:proofErr w:type="spellEnd"/>
      <w:proofErr w:type="gramEnd"/>
      <w:r w:rsidRPr="006B5A13">
        <w:t xml:space="preserve"> name="name" type="</w:t>
      </w:r>
      <w:proofErr w:type="spellStart"/>
      <w:r w:rsidRPr="006B5A13">
        <w:t>xsd:string</w:t>
      </w:r>
      <w:proofErr w:type="spellEnd"/>
      <w:r w:rsidRPr="006B5A13">
        <w:t>" use="required" /&gt;</w:t>
      </w:r>
    </w:p>
    <w:p w14:paraId="0F8BA62C" w14:textId="77777777" w:rsidR="00B000FE" w:rsidRPr="006B5A13" w:rsidRDefault="00B000FE" w:rsidP="00B000FE">
      <w:pPr>
        <w:spacing w:after="0"/>
      </w:pPr>
      <w:r w:rsidRPr="006B5A13">
        <w:t xml:space="preserve">            &lt;/</w:t>
      </w:r>
      <w:proofErr w:type="spellStart"/>
      <w:proofErr w:type="gramStart"/>
      <w:r w:rsidRPr="006B5A13">
        <w:t>xsd:complexType</w:t>
      </w:r>
      <w:proofErr w:type="spellEnd"/>
      <w:proofErr w:type="gramEnd"/>
      <w:r w:rsidRPr="006B5A13">
        <w:t>&gt;</w:t>
      </w:r>
    </w:p>
    <w:p w14:paraId="7B72B136" w14:textId="77777777" w:rsidR="00B000FE" w:rsidRPr="006B5A13" w:rsidRDefault="00B000FE" w:rsidP="00B000FE">
      <w:pPr>
        <w:spacing w:after="0"/>
      </w:pPr>
      <w:r w:rsidRPr="006B5A13">
        <w:t xml:space="preserve">          &lt;/</w:t>
      </w:r>
      <w:proofErr w:type="spellStart"/>
      <w:proofErr w:type="gramStart"/>
      <w:r w:rsidRPr="006B5A13">
        <w:t>xsd:element</w:t>
      </w:r>
      <w:proofErr w:type="spellEnd"/>
      <w:proofErr w:type="gramEnd"/>
      <w:r w:rsidRPr="006B5A13">
        <w:t>&gt;</w:t>
      </w:r>
    </w:p>
    <w:p w14:paraId="7A054C8A" w14:textId="77777777" w:rsidR="00B000FE" w:rsidRPr="006B5A13" w:rsidRDefault="00B000FE" w:rsidP="00B000FE">
      <w:pPr>
        <w:spacing w:after="0"/>
      </w:pPr>
      <w:r w:rsidRPr="006B5A13">
        <w:t xml:space="preserve">        &lt;/</w:t>
      </w:r>
      <w:proofErr w:type="spellStart"/>
      <w:proofErr w:type="gramStart"/>
      <w:r w:rsidRPr="006B5A13">
        <w:t>xsd:choice</w:t>
      </w:r>
      <w:proofErr w:type="spellEnd"/>
      <w:proofErr w:type="gramEnd"/>
      <w:r w:rsidRPr="006B5A13">
        <w:t>&gt;</w:t>
      </w:r>
    </w:p>
    <w:p w14:paraId="385647F0" w14:textId="77777777" w:rsidR="00B000FE" w:rsidRPr="006B5A13" w:rsidRDefault="00B000FE" w:rsidP="00B000FE">
      <w:pPr>
        <w:spacing w:after="0"/>
      </w:pPr>
      <w:r w:rsidRPr="006B5A13">
        <w:t xml:space="preserve">      &lt;/</w:t>
      </w:r>
      <w:proofErr w:type="spellStart"/>
      <w:proofErr w:type="gramStart"/>
      <w:r w:rsidRPr="006B5A13">
        <w:t>xsd:complexType</w:t>
      </w:r>
      <w:proofErr w:type="spellEnd"/>
      <w:proofErr w:type="gramEnd"/>
      <w:r w:rsidRPr="006B5A13">
        <w:t>&gt;</w:t>
      </w:r>
    </w:p>
    <w:p w14:paraId="61129B20" w14:textId="77777777" w:rsidR="00B000FE" w:rsidRPr="006B5A13" w:rsidRDefault="00B000FE" w:rsidP="00B000FE">
      <w:pPr>
        <w:spacing w:after="0"/>
      </w:pPr>
      <w:r w:rsidRPr="006B5A13">
        <w:t xml:space="preserve">    &lt;/</w:t>
      </w:r>
      <w:proofErr w:type="spellStart"/>
      <w:proofErr w:type="gramStart"/>
      <w:r w:rsidRPr="006B5A13">
        <w:t>xsd:element</w:t>
      </w:r>
      <w:proofErr w:type="spellEnd"/>
      <w:proofErr w:type="gramEnd"/>
      <w:r w:rsidRPr="006B5A13">
        <w:t>&gt;</w:t>
      </w:r>
    </w:p>
    <w:p w14:paraId="21D60BC5" w14:textId="77777777" w:rsidR="00B000FE" w:rsidRPr="006B5A13" w:rsidRDefault="00B000FE" w:rsidP="00B000FE">
      <w:pPr>
        <w:spacing w:after="0"/>
      </w:pPr>
      <w:r w:rsidRPr="006B5A13">
        <w:t xml:space="preserve">  &lt;/</w:t>
      </w:r>
      <w:proofErr w:type="spellStart"/>
      <w:proofErr w:type="gramStart"/>
      <w:r w:rsidRPr="006B5A13">
        <w:t>xsd:schema</w:t>
      </w:r>
      <w:proofErr w:type="spellEnd"/>
      <w:proofErr w:type="gramEnd"/>
      <w:r w:rsidRPr="006B5A13">
        <w:t>&gt;</w:t>
      </w:r>
    </w:p>
    <w:p w14:paraId="2B8E42AF" w14:textId="77777777" w:rsidR="00B000FE" w:rsidRPr="006B5A13" w:rsidRDefault="00B000FE" w:rsidP="00B000FE">
      <w:pPr>
        <w:spacing w:after="0"/>
      </w:pPr>
      <w:r w:rsidRPr="006B5A13">
        <w:t xml:space="preserve">  &lt;</w:t>
      </w:r>
      <w:proofErr w:type="spellStart"/>
      <w:r w:rsidRPr="006B5A13">
        <w:t>resheader</w:t>
      </w:r>
      <w:proofErr w:type="spellEnd"/>
      <w:r w:rsidRPr="006B5A13">
        <w:t xml:space="preserve"> name="</w:t>
      </w:r>
      <w:proofErr w:type="spellStart"/>
      <w:r w:rsidRPr="006B5A13">
        <w:t>resmimetype</w:t>
      </w:r>
      <w:proofErr w:type="spellEnd"/>
      <w:r w:rsidRPr="006B5A13">
        <w:t>"&gt;</w:t>
      </w:r>
    </w:p>
    <w:p w14:paraId="0BA0FD4F" w14:textId="77777777" w:rsidR="00B000FE" w:rsidRPr="006B5A13" w:rsidRDefault="00B000FE" w:rsidP="00B000FE">
      <w:pPr>
        <w:spacing w:after="0"/>
      </w:pPr>
      <w:r w:rsidRPr="006B5A13">
        <w:t xml:space="preserve">    &lt;value&gt;text/</w:t>
      </w:r>
      <w:proofErr w:type="spellStart"/>
      <w:r w:rsidRPr="006B5A13">
        <w:t>microsoft-resx</w:t>
      </w:r>
      <w:proofErr w:type="spellEnd"/>
      <w:r w:rsidRPr="006B5A13">
        <w:t>&lt;/value&gt;</w:t>
      </w:r>
    </w:p>
    <w:p w14:paraId="3A2268FC" w14:textId="77777777" w:rsidR="00B000FE" w:rsidRPr="006B5A13" w:rsidRDefault="00B000FE" w:rsidP="00B000FE">
      <w:pPr>
        <w:spacing w:after="0"/>
      </w:pPr>
      <w:r w:rsidRPr="006B5A13">
        <w:t xml:space="preserve">  &lt;/</w:t>
      </w:r>
      <w:proofErr w:type="spellStart"/>
      <w:r w:rsidRPr="006B5A13">
        <w:t>resheader</w:t>
      </w:r>
      <w:proofErr w:type="spellEnd"/>
      <w:r w:rsidRPr="006B5A13">
        <w:t>&gt;</w:t>
      </w:r>
    </w:p>
    <w:p w14:paraId="5522689B" w14:textId="77777777" w:rsidR="00B000FE" w:rsidRPr="006B5A13" w:rsidRDefault="00B000FE" w:rsidP="00B000FE">
      <w:pPr>
        <w:spacing w:after="0"/>
      </w:pPr>
      <w:r w:rsidRPr="006B5A13">
        <w:t xml:space="preserve">  &lt;</w:t>
      </w:r>
      <w:proofErr w:type="spellStart"/>
      <w:r w:rsidRPr="006B5A13">
        <w:t>resheader</w:t>
      </w:r>
      <w:proofErr w:type="spellEnd"/>
      <w:r w:rsidRPr="006B5A13">
        <w:t xml:space="preserve"> name="version"&gt;</w:t>
      </w:r>
    </w:p>
    <w:p w14:paraId="2413F314" w14:textId="77777777" w:rsidR="00B000FE" w:rsidRPr="006B5A13" w:rsidRDefault="00B000FE" w:rsidP="00B000FE">
      <w:pPr>
        <w:spacing w:after="0"/>
      </w:pPr>
      <w:r w:rsidRPr="006B5A13">
        <w:t xml:space="preserve">    &lt;value&gt;2.0&lt;/value&gt;</w:t>
      </w:r>
    </w:p>
    <w:p w14:paraId="2C6107E8" w14:textId="77777777" w:rsidR="00B000FE" w:rsidRPr="006B5A13" w:rsidRDefault="00B000FE" w:rsidP="00B000FE">
      <w:pPr>
        <w:spacing w:after="0"/>
      </w:pPr>
      <w:r w:rsidRPr="006B5A13">
        <w:t xml:space="preserve">  &lt;/</w:t>
      </w:r>
      <w:proofErr w:type="spellStart"/>
      <w:r w:rsidRPr="006B5A13">
        <w:t>resheader</w:t>
      </w:r>
      <w:proofErr w:type="spellEnd"/>
      <w:r w:rsidRPr="006B5A13">
        <w:t>&gt;</w:t>
      </w:r>
    </w:p>
    <w:p w14:paraId="21790741" w14:textId="77777777" w:rsidR="00B000FE" w:rsidRPr="006B5A13" w:rsidRDefault="00B000FE" w:rsidP="00B000FE">
      <w:pPr>
        <w:spacing w:after="0"/>
      </w:pPr>
      <w:r w:rsidRPr="006B5A13">
        <w:t xml:space="preserve">  &lt;</w:t>
      </w:r>
      <w:proofErr w:type="spellStart"/>
      <w:r w:rsidRPr="006B5A13">
        <w:t>resheader</w:t>
      </w:r>
      <w:proofErr w:type="spellEnd"/>
      <w:r w:rsidRPr="006B5A13">
        <w:t xml:space="preserve"> name="reader"&gt;</w:t>
      </w:r>
    </w:p>
    <w:p w14:paraId="3B181664" w14:textId="77777777" w:rsidR="00B000FE" w:rsidRPr="006B5A13" w:rsidRDefault="00B000FE" w:rsidP="00B000FE">
      <w:pPr>
        <w:spacing w:after="0"/>
      </w:pPr>
      <w:r w:rsidRPr="006B5A13">
        <w:t xml:space="preserve">    </w:t>
      </w:r>
      <w:proofErr w:type="gramStart"/>
      <w:r w:rsidRPr="006B5A13">
        <w:t>&lt;value&gt;</w:t>
      </w:r>
      <w:proofErr w:type="spellStart"/>
      <w:r w:rsidRPr="006B5A13">
        <w:t>System.Resources.ResXResourceReader</w:t>
      </w:r>
      <w:proofErr w:type="spellEnd"/>
      <w:proofErr w:type="gramEnd"/>
      <w:r w:rsidRPr="006B5A13">
        <w:t xml:space="preserve">, </w:t>
      </w:r>
      <w:proofErr w:type="spellStart"/>
      <w:r w:rsidRPr="006B5A13">
        <w:t>System.Windows.Forms</w:t>
      </w:r>
      <w:proofErr w:type="spellEnd"/>
      <w:r w:rsidRPr="006B5A13">
        <w:t xml:space="preserve">, Version=4.0.0.0, Culture=neutral, </w:t>
      </w:r>
      <w:proofErr w:type="spellStart"/>
      <w:r w:rsidRPr="006B5A13">
        <w:t>PublicKeyToken</w:t>
      </w:r>
      <w:proofErr w:type="spellEnd"/>
      <w:r w:rsidRPr="006B5A13">
        <w:t>=b77a5c561934e089&lt;/value&gt;</w:t>
      </w:r>
    </w:p>
    <w:p w14:paraId="261FC2A3" w14:textId="77777777" w:rsidR="00B000FE" w:rsidRPr="006B5A13" w:rsidRDefault="00B000FE" w:rsidP="00B000FE">
      <w:pPr>
        <w:spacing w:after="0"/>
      </w:pPr>
      <w:r w:rsidRPr="006B5A13">
        <w:t xml:space="preserve">  &lt;/</w:t>
      </w:r>
      <w:proofErr w:type="spellStart"/>
      <w:r w:rsidRPr="006B5A13">
        <w:t>resheader</w:t>
      </w:r>
      <w:proofErr w:type="spellEnd"/>
      <w:r w:rsidRPr="006B5A13">
        <w:t>&gt;</w:t>
      </w:r>
    </w:p>
    <w:p w14:paraId="2B7AA58F" w14:textId="77777777" w:rsidR="00B000FE" w:rsidRPr="006B5A13" w:rsidRDefault="00B000FE" w:rsidP="00B000FE">
      <w:pPr>
        <w:spacing w:after="0"/>
      </w:pPr>
      <w:r w:rsidRPr="006B5A13">
        <w:t xml:space="preserve">  &lt;</w:t>
      </w:r>
      <w:proofErr w:type="spellStart"/>
      <w:r w:rsidRPr="006B5A13">
        <w:t>resheader</w:t>
      </w:r>
      <w:proofErr w:type="spellEnd"/>
      <w:r w:rsidRPr="006B5A13">
        <w:t xml:space="preserve"> name="writer"&gt;</w:t>
      </w:r>
    </w:p>
    <w:p w14:paraId="1B2E1739" w14:textId="77777777" w:rsidR="00B000FE" w:rsidRPr="006B5A13" w:rsidRDefault="00B000FE" w:rsidP="00B000FE">
      <w:pPr>
        <w:spacing w:after="0"/>
      </w:pPr>
      <w:r w:rsidRPr="006B5A13">
        <w:t xml:space="preserve">    </w:t>
      </w:r>
      <w:proofErr w:type="gramStart"/>
      <w:r w:rsidRPr="006B5A13">
        <w:t>&lt;value&gt;</w:t>
      </w:r>
      <w:proofErr w:type="spellStart"/>
      <w:r w:rsidRPr="006B5A13">
        <w:t>System.Resources.ResXResourceWriter</w:t>
      </w:r>
      <w:proofErr w:type="spellEnd"/>
      <w:proofErr w:type="gramEnd"/>
      <w:r w:rsidRPr="006B5A13">
        <w:t xml:space="preserve">, </w:t>
      </w:r>
      <w:proofErr w:type="spellStart"/>
      <w:r w:rsidRPr="006B5A13">
        <w:t>System.Windows.Forms</w:t>
      </w:r>
      <w:proofErr w:type="spellEnd"/>
      <w:r w:rsidRPr="006B5A13">
        <w:t xml:space="preserve">, Version=4.0.0.0, Culture=neutral, </w:t>
      </w:r>
      <w:proofErr w:type="spellStart"/>
      <w:r w:rsidRPr="006B5A13">
        <w:t>PublicKeyToken</w:t>
      </w:r>
      <w:proofErr w:type="spellEnd"/>
      <w:r w:rsidRPr="006B5A13">
        <w:t>=b77a5c561934e089&lt;/value&gt;</w:t>
      </w:r>
    </w:p>
    <w:p w14:paraId="523DA8FE" w14:textId="77777777" w:rsidR="00B000FE" w:rsidRPr="006B5A13" w:rsidRDefault="00B000FE" w:rsidP="00B000FE">
      <w:pPr>
        <w:spacing w:after="0"/>
      </w:pPr>
      <w:r w:rsidRPr="006B5A13">
        <w:t xml:space="preserve">  &lt;/</w:t>
      </w:r>
      <w:proofErr w:type="spellStart"/>
      <w:r w:rsidRPr="006B5A13">
        <w:t>resheader</w:t>
      </w:r>
      <w:proofErr w:type="spellEnd"/>
      <w:r w:rsidRPr="006B5A13">
        <w:t>&gt;</w:t>
      </w:r>
    </w:p>
    <w:p w14:paraId="2288F676" w14:textId="77777777" w:rsidR="00B000FE" w:rsidRPr="006B5A13" w:rsidRDefault="00B000FE" w:rsidP="00B000FE">
      <w:pPr>
        <w:spacing w:after="0"/>
      </w:pPr>
      <w:r w:rsidRPr="006B5A13">
        <w:t>&lt;/root&gt;</w:t>
      </w:r>
    </w:p>
    <w:p w14:paraId="7B63CCB4" w14:textId="77777777" w:rsidR="00B000FE" w:rsidRPr="006B5A13" w:rsidRDefault="00B000FE" w:rsidP="00B000FE">
      <w:pPr>
        <w:spacing w:after="0"/>
      </w:pPr>
    </w:p>
    <w:p w14:paraId="3EB10C4D" w14:textId="77777777" w:rsidR="00B000FE" w:rsidRPr="006B5A13" w:rsidRDefault="00B000FE" w:rsidP="00B000FE">
      <w:pPr>
        <w:spacing w:after="0"/>
      </w:pPr>
      <w:r w:rsidRPr="006B5A13">
        <w:t>Lab1.caproj</w:t>
      </w:r>
    </w:p>
    <w:p w14:paraId="2931CA01" w14:textId="77777777" w:rsidR="00B000FE" w:rsidRPr="006B5A13" w:rsidRDefault="00B000FE" w:rsidP="00B000FE">
      <w:pPr>
        <w:spacing w:after="0"/>
      </w:pPr>
      <w:r w:rsidRPr="006B5A13">
        <w:tab/>
        <w:t>&lt;?xml version="1.0" encoding="utf-8"?&gt;</w:t>
      </w:r>
    </w:p>
    <w:p w14:paraId="761F4EA5" w14:textId="77777777" w:rsidR="00B000FE" w:rsidRPr="006B5A13" w:rsidRDefault="00B000FE" w:rsidP="00B000FE">
      <w:pPr>
        <w:spacing w:after="0"/>
      </w:pPr>
      <w:r w:rsidRPr="006B5A13">
        <w:lastRenderedPageBreak/>
        <w:t xml:space="preserve">&lt;Project </w:t>
      </w:r>
      <w:proofErr w:type="spellStart"/>
      <w:r w:rsidRPr="006B5A13">
        <w:t>ToolsVersion</w:t>
      </w:r>
      <w:proofErr w:type="spellEnd"/>
      <w:r w:rsidRPr="006B5A13">
        <w:t xml:space="preserve">="15.0" </w:t>
      </w:r>
      <w:proofErr w:type="spellStart"/>
      <w:r w:rsidRPr="006B5A13">
        <w:t>xmlns</w:t>
      </w:r>
      <w:proofErr w:type="spellEnd"/>
      <w:r w:rsidRPr="006B5A13">
        <w:t>="http://schemas.microsoft.com/developer/</w:t>
      </w:r>
      <w:proofErr w:type="spellStart"/>
      <w:r w:rsidRPr="006B5A13">
        <w:t>msbuild</w:t>
      </w:r>
      <w:proofErr w:type="spellEnd"/>
      <w:r w:rsidRPr="006B5A13">
        <w:t>/2003"&gt;</w:t>
      </w:r>
    </w:p>
    <w:p w14:paraId="2A18F851" w14:textId="77777777" w:rsidR="00B000FE" w:rsidRPr="006B5A13" w:rsidRDefault="00B000FE" w:rsidP="00B000FE">
      <w:pPr>
        <w:spacing w:after="0"/>
      </w:pPr>
      <w:r w:rsidRPr="006B5A13">
        <w:t xml:space="preserve">  &lt;Import Project="$(MSBuildExtensionsPath)\$(MSBuildToolsVersion)\</w:t>
      </w:r>
      <w:proofErr w:type="gramStart"/>
      <w:r w:rsidRPr="006B5A13">
        <w:t>Microsoft.Common.props</w:t>
      </w:r>
      <w:proofErr w:type="gramEnd"/>
      <w:r w:rsidRPr="006B5A13">
        <w:t>" Condition="Exists('$(MSBuildExtensionsPath)\$(MSBuildToolsVersion)\Microsoft.Common.props')" /&gt;</w:t>
      </w:r>
    </w:p>
    <w:p w14:paraId="1AFB1651" w14:textId="77777777" w:rsidR="00B000FE" w:rsidRPr="006B5A13" w:rsidRDefault="00B000FE" w:rsidP="00B000FE">
      <w:pPr>
        <w:spacing w:after="0"/>
      </w:pPr>
      <w:r w:rsidRPr="006B5A13">
        <w:t xml:space="preserve">  &lt;</w:t>
      </w:r>
      <w:proofErr w:type="spellStart"/>
      <w:r w:rsidRPr="006B5A13">
        <w:t>PropertyGroup</w:t>
      </w:r>
      <w:proofErr w:type="spellEnd"/>
      <w:r w:rsidRPr="006B5A13">
        <w:t>&gt;</w:t>
      </w:r>
    </w:p>
    <w:p w14:paraId="2D93E191" w14:textId="77777777" w:rsidR="00B000FE" w:rsidRPr="006B5A13" w:rsidRDefault="00B000FE" w:rsidP="00B000FE">
      <w:pPr>
        <w:spacing w:after="0"/>
      </w:pPr>
      <w:r w:rsidRPr="006B5A13">
        <w:t xml:space="preserve">    &lt;Configuration Condition=" '$(Configuration)' == '' "&gt;Debug&lt;/Configuration&gt;</w:t>
      </w:r>
    </w:p>
    <w:p w14:paraId="1D413DBC" w14:textId="77777777" w:rsidR="00B000FE" w:rsidRPr="006B5A13" w:rsidRDefault="00B000FE" w:rsidP="00B000FE">
      <w:pPr>
        <w:spacing w:after="0"/>
      </w:pPr>
      <w:r w:rsidRPr="006B5A13">
        <w:t xml:space="preserve">    &lt;Platform Condition=" '$(Platform)' == '' "&gt;</w:t>
      </w:r>
      <w:proofErr w:type="spellStart"/>
      <w:r w:rsidRPr="006B5A13">
        <w:t>AnyCPU</w:t>
      </w:r>
      <w:proofErr w:type="spellEnd"/>
      <w:r w:rsidRPr="006B5A13">
        <w:t>&lt;/Platform&gt;</w:t>
      </w:r>
    </w:p>
    <w:p w14:paraId="6AEA28C4" w14:textId="77777777" w:rsidR="00B000FE" w:rsidRPr="006B5A13" w:rsidRDefault="00B000FE" w:rsidP="00B000FE">
      <w:pPr>
        <w:spacing w:after="0"/>
      </w:pPr>
      <w:r w:rsidRPr="006B5A13">
        <w:t xml:space="preserve">    &lt;ProjectGuid&gt;{DD863E3D-DC7F-4434-9871-C41E94166C5</w:t>
      </w:r>
      <w:proofErr w:type="gramStart"/>
      <w:r w:rsidRPr="006B5A13">
        <w:t>A}&lt;</w:t>
      </w:r>
      <w:proofErr w:type="gramEnd"/>
      <w:r w:rsidRPr="006B5A13">
        <w:t>/ProjectGuid&gt;</w:t>
      </w:r>
    </w:p>
    <w:p w14:paraId="342ACE61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OutputType</w:t>
      </w:r>
      <w:proofErr w:type="spellEnd"/>
      <w:r w:rsidRPr="006B5A13">
        <w:t>&gt;</w:t>
      </w:r>
      <w:proofErr w:type="spellStart"/>
      <w:r w:rsidRPr="006B5A13">
        <w:t>WinExe</w:t>
      </w:r>
      <w:proofErr w:type="spellEnd"/>
      <w:r w:rsidRPr="006B5A13">
        <w:t>&lt;/</w:t>
      </w:r>
      <w:proofErr w:type="spellStart"/>
      <w:r w:rsidRPr="006B5A13">
        <w:t>OutputType</w:t>
      </w:r>
      <w:proofErr w:type="spellEnd"/>
      <w:r w:rsidRPr="006B5A13">
        <w:t>&gt;</w:t>
      </w:r>
    </w:p>
    <w:p w14:paraId="693C3DB8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RootNamespace</w:t>
      </w:r>
      <w:proofErr w:type="spellEnd"/>
      <w:r w:rsidRPr="006B5A13">
        <w:t>&gt;Lab1&lt;/</w:t>
      </w:r>
      <w:proofErr w:type="spellStart"/>
      <w:r w:rsidRPr="006B5A13">
        <w:t>RootNamespace</w:t>
      </w:r>
      <w:proofErr w:type="spellEnd"/>
      <w:r w:rsidRPr="006B5A13">
        <w:t>&gt;</w:t>
      </w:r>
    </w:p>
    <w:p w14:paraId="4718BDEB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AssemblyName</w:t>
      </w:r>
      <w:proofErr w:type="spellEnd"/>
      <w:r w:rsidRPr="006B5A13">
        <w:t>&gt;Lab1&lt;/</w:t>
      </w:r>
      <w:proofErr w:type="spellStart"/>
      <w:r w:rsidRPr="006B5A13">
        <w:t>AssemblyName</w:t>
      </w:r>
      <w:proofErr w:type="spellEnd"/>
      <w:r w:rsidRPr="006B5A13">
        <w:t>&gt;</w:t>
      </w:r>
    </w:p>
    <w:p w14:paraId="1B3AC6CD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TargetFrameworkVersion</w:t>
      </w:r>
      <w:proofErr w:type="spellEnd"/>
      <w:r w:rsidRPr="006B5A13">
        <w:t>&gt;v4.7.2&lt;/</w:t>
      </w:r>
      <w:proofErr w:type="spellStart"/>
      <w:r w:rsidRPr="006B5A13">
        <w:t>TargetFrameworkVersion</w:t>
      </w:r>
      <w:proofErr w:type="spellEnd"/>
      <w:r w:rsidRPr="006B5A13">
        <w:t>&gt;</w:t>
      </w:r>
    </w:p>
    <w:p w14:paraId="38E96590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FileAlignment</w:t>
      </w:r>
      <w:proofErr w:type="spellEnd"/>
      <w:r w:rsidRPr="006B5A13">
        <w:t>&gt;512&lt;/</w:t>
      </w:r>
      <w:proofErr w:type="spellStart"/>
      <w:r w:rsidRPr="006B5A13">
        <w:t>FileAlignment</w:t>
      </w:r>
      <w:proofErr w:type="spellEnd"/>
      <w:r w:rsidRPr="006B5A13">
        <w:t>&gt;</w:t>
      </w:r>
    </w:p>
    <w:p w14:paraId="6CEA1CE7" w14:textId="77777777" w:rsidR="00B000FE" w:rsidRPr="006B5A13" w:rsidRDefault="00B000FE" w:rsidP="00B000FE">
      <w:pPr>
        <w:spacing w:after="0"/>
      </w:pPr>
      <w:r w:rsidRPr="006B5A13">
        <w:t xml:space="preserve">    &lt;AutoGenerateBindingRedirects&gt;true&lt;/AutoGenerateBindingRedirects&gt;</w:t>
      </w:r>
    </w:p>
    <w:p w14:paraId="6C63B0B8" w14:textId="77777777" w:rsidR="00B000FE" w:rsidRPr="006B5A13" w:rsidRDefault="00B000FE" w:rsidP="00B000FE">
      <w:pPr>
        <w:spacing w:after="0"/>
      </w:pPr>
      <w:r w:rsidRPr="006B5A13">
        <w:t xml:space="preserve">    &lt;Deterministic&gt;true&lt;/Deterministic&gt;</w:t>
      </w:r>
    </w:p>
    <w:p w14:paraId="477F64C6" w14:textId="77777777" w:rsidR="00B000FE" w:rsidRPr="006B5A13" w:rsidRDefault="00B000FE" w:rsidP="00B000FE">
      <w:pPr>
        <w:spacing w:after="0"/>
      </w:pPr>
      <w:r w:rsidRPr="006B5A13">
        <w:t xml:space="preserve">  &lt;/</w:t>
      </w:r>
      <w:proofErr w:type="spellStart"/>
      <w:r w:rsidRPr="006B5A13">
        <w:t>PropertyGroup</w:t>
      </w:r>
      <w:proofErr w:type="spellEnd"/>
      <w:r w:rsidRPr="006B5A13">
        <w:t>&gt;</w:t>
      </w:r>
    </w:p>
    <w:p w14:paraId="7D49E95A" w14:textId="77777777" w:rsidR="00B000FE" w:rsidRPr="006B5A13" w:rsidRDefault="00B000FE" w:rsidP="00B000FE">
      <w:pPr>
        <w:spacing w:after="0"/>
      </w:pPr>
      <w:r w:rsidRPr="006B5A13">
        <w:t xml:space="preserve">  &lt;</w:t>
      </w:r>
      <w:proofErr w:type="spellStart"/>
      <w:r w:rsidRPr="006B5A13">
        <w:t>PropertyGroup</w:t>
      </w:r>
      <w:proofErr w:type="spellEnd"/>
      <w:r w:rsidRPr="006B5A13">
        <w:t xml:space="preserve"> Condition=" '$(Configuration)|$(Platform)' == '</w:t>
      </w:r>
      <w:proofErr w:type="spellStart"/>
      <w:r w:rsidRPr="006B5A13">
        <w:t>Debug|AnyCPU</w:t>
      </w:r>
      <w:proofErr w:type="spellEnd"/>
      <w:r w:rsidRPr="006B5A13">
        <w:t>' "&gt;</w:t>
      </w:r>
    </w:p>
    <w:p w14:paraId="178A1157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PlatformTarget</w:t>
      </w:r>
      <w:proofErr w:type="spellEnd"/>
      <w:r w:rsidRPr="006B5A13">
        <w:t>&gt;</w:t>
      </w:r>
      <w:proofErr w:type="spellStart"/>
      <w:r w:rsidRPr="006B5A13">
        <w:t>AnyCPU</w:t>
      </w:r>
      <w:proofErr w:type="spellEnd"/>
      <w:r w:rsidRPr="006B5A13">
        <w:t>&lt;/</w:t>
      </w:r>
      <w:proofErr w:type="spellStart"/>
      <w:r w:rsidRPr="006B5A13">
        <w:t>PlatformTarget</w:t>
      </w:r>
      <w:proofErr w:type="spellEnd"/>
      <w:r w:rsidRPr="006B5A13">
        <w:t>&gt;</w:t>
      </w:r>
    </w:p>
    <w:p w14:paraId="26C802F6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DebugSymbols</w:t>
      </w:r>
      <w:proofErr w:type="spellEnd"/>
      <w:r w:rsidRPr="006B5A13">
        <w:t>&gt;true&lt;/</w:t>
      </w:r>
      <w:proofErr w:type="spellStart"/>
      <w:r w:rsidRPr="006B5A13">
        <w:t>DebugSymbols</w:t>
      </w:r>
      <w:proofErr w:type="spellEnd"/>
      <w:r w:rsidRPr="006B5A13">
        <w:t>&gt;</w:t>
      </w:r>
    </w:p>
    <w:p w14:paraId="62264E5D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DebugType</w:t>
      </w:r>
      <w:proofErr w:type="spellEnd"/>
      <w:r w:rsidRPr="006B5A13">
        <w:t>&gt;full&lt;/</w:t>
      </w:r>
      <w:proofErr w:type="spellStart"/>
      <w:r w:rsidRPr="006B5A13">
        <w:t>DebugType</w:t>
      </w:r>
      <w:proofErr w:type="spellEnd"/>
      <w:r w:rsidRPr="006B5A13">
        <w:t>&gt;</w:t>
      </w:r>
    </w:p>
    <w:p w14:paraId="72992C0F" w14:textId="77777777" w:rsidR="00B000FE" w:rsidRPr="006B5A13" w:rsidRDefault="00B000FE" w:rsidP="00B000FE">
      <w:pPr>
        <w:spacing w:after="0"/>
      </w:pPr>
      <w:r w:rsidRPr="006B5A13">
        <w:t xml:space="preserve">    &lt;Optimize&gt;false&lt;/Optimize&gt;</w:t>
      </w:r>
    </w:p>
    <w:p w14:paraId="793C3953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OutputPath</w:t>
      </w:r>
      <w:proofErr w:type="spellEnd"/>
      <w:r w:rsidRPr="006B5A13">
        <w:t>&gt;bin\Debug\&lt;/</w:t>
      </w:r>
      <w:proofErr w:type="spellStart"/>
      <w:r w:rsidRPr="006B5A13">
        <w:t>OutputPath</w:t>
      </w:r>
      <w:proofErr w:type="spellEnd"/>
      <w:r w:rsidRPr="006B5A13">
        <w:t>&gt;</w:t>
      </w:r>
    </w:p>
    <w:p w14:paraId="16702B5A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DefineConstants</w:t>
      </w:r>
      <w:proofErr w:type="spellEnd"/>
      <w:r w:rsidRPr="006B5A13">
        <w:t>&gt;</w:t>
      </w:r>
      <w:proofErr w:type="gramStart"/>
      <w:r w:rsidRPr="006B5A13">
        <w:t>DEBUG;TRACE</w:t>
      </w:r>
      <w:proofErr w:type="gramEnd"/>
      <w:r w:rsidRPr="006B5A13">
        <w:t>&lt;/</w:t>
      </w:r>
      <w:proofErr w:type="spellStart"/>
      <w:r w:rsidRPr="006B5A13">
        <w:t>DefineConstants</w:t>
      </w:r>
      <w:proofErr w:type="spellEnd"/>
      <w:r w:rsidRPr="006B5A13">
        <w:t>&gt;</w:t>
      </w:r>
    </w:p>
    <w:p w14:paraId="683BDB75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ErrorReport</w:t>
      </w:r>
      <w:proofErr w:type="spellEnd"/>
      <w:r w:rsidRPr="006B5A13">
        <w:t>&gt;prompt&lt;/</w:t>
      </w:r>
      <w:proofErr w:type="spellStart"/>
      <w:r w:rsidRPr="006B5A13">
        <w:t>ErrorReport</w:t>
      </w:r>
      <w:proofErr w:type="spellEnd"/>
      <w:r w:rsidRPr="006B5A13">
        <w:t>&gt;</w:t>
      </w:r>
    </w:p>
    <w:p w14:paraId="5B5F0772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WarningLevel</w:t>
      </w:r>
      <w:proofErr w:type="spellEnd"/>
      <w:r w:rsidRPr="006B5A13">
        <w:t>&gt;4&lt;/</w:t>
      </w:r>
      <w:proofErr w:type="spellStart"/>
      <w:r w:rsidRPr="006B5A13">
        <w:t>WarningLevel</w:t>
      </w:r>
      <w:proofErr w:type="spellEnd"/>
      <w:r w:rsidRPr="006B5A13">
        <w:t>&gt;</w:t>
      </w:r>
    </w:p>
    <w:p w14:paraId="67AD887D" w14:textId="77777777" w:rsidR="00B000FE" w:rsidRPr="006B5A13" w:rsidRDefault="00B000FE" w:rsidP="00B000FE">
      <w:pPr>
        <w:spacing w:after="0"/>
      </w:pPr>
      <w:r w:rsidRPr="006B5A13">
        <w:t xml:space="preserve">  &lt;/</w:t>
      </w:r>
      <w:proofErr w:type="spellStart"/>
      <w:r w:rsidRPr="006B5A13">
        <w:t>PropertyGroup</w:t>
      </w:r>
      <w:proofErr w:type="spellEnd"/>
      <w:r w:rsidRPr="006B5A13">
        <w:t>&gt;</w:t>
      </w:r>
    </w:p>
    <w:p w14:paraId="075A08B8" w14:textId="77777777" w:rsidR="00B000FE" w:rsidRPr="006B5A13" w:rsidRDefault="00B000FE" w:rsidP="00B000FE">
      <w:pPr>
        <w:spacing w:after="0"/>
      </w:pPr>
      <w:r w:rsidRPr="006B5A13">
        <w:t xml:space="preserve">  &lt;</w:t>
      </w:r>
      <w:proofErr w:type="spellStart"/>
      <w:r w:rsidRPr="006B5A13">
        <w:t>PropertyGroup</w:t>
      </w:r>
      <w:proofErr w:type="spellEnd"/>
      <w:r w:rsidRPr="006B5A13">
        <w:t xml:space="preserve"> Condition=" '$(Configuration)|$(Platform)' == '</w:t>
      </w:r>
      <w:proofErr w:type="spellStart"/>
      <w:r w:rsidRPr="006B5A13">
        <w:t>Release|AnyCPU</w:t>
      </w:r>
      <w:proofErr w:type="spellEnd"/>
      <w:r w:rsidRPr="006B5A13">
        <w:t>' "&gt;</w:t>
      </w:r>
    </w:p>
    <w:p w14:paraId="240D1E23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PlatformTarget</w:t>
      </w:r>
      <w:proofErr w:type="spellEnd"/>
      <w:r w:rsidRPr="006B5A13">
        <w:t>&gt;</w:t>
      </w:r>
      <w:proofErr w:type="spellStart"/>
      <w:r w:rsidRPr="006B5A13">
        <w:t>AnyCPU</w:t>
      </w:r>
      <w:proofErr w:type="spellEnd"/>
      <w:r w:rsidRPr="006B5A13">
        <w:t>&lt;/</w:t>
      </w:r>
      <w:proofErr w:type="spellStart"/>
      <w:r w:rsidRPr="006B5A13">
        <w:t>PlatformTarget</w:t>
      </w:r>
      <w:proofErr w:type="spellEnd"/>
      <w:r w:rsidRPr="006B5A13">
        <w:t>&gt;</w:t>
      </w:r>
    </w:p>
    <w:p w14:paraId="2649ED66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DebugType</w:t>
      </w:r>
      <w:proofErr w:type="spellEnd"/>
      <w:r w:rsidRPr="006B5A13">
        <w:t>&gt;</w:t>
      </w:r>
      <w:proofErr w:type="spellStart"/>
      <w:r w:rsidRPr="006B5A13">
        <w:t>pdbonly</w:t>
      </w:r>
      <w:proofErr w:type="spellEnd"/>
      <w:r w:rsidRPr="006B5A13">
        <w:t>&lt;/</w:t>
      </w:r>
      <w:proofErr w:type="spellStart"/>
      <w:r w:rsidRPr="006B5A13">
        <w:t>DebugType</w:t>
      </w:r>
      <w:proofErr w:type="spellEnd"/>
      <w:r w:rsidRPr="006B5A13">
        <w:t>&gt;</w:t>
      </w:r>
    </w:p>
    <w:p w14:paraId="7D251CDF" w14:textId="77777777" w:rsidR="00B000FE" w:rsidRPr="006B5A13" w:rsidRDefault="00B000FE" w:rsidP="00B000FE">
      <w:pPr>
        <w:spacing w:after="0"/>
      </w:pPr>
      <w:r w:rsidRPr="006B5A13">
        <w:t xml:space="preserve">    &lt;Optimize&gt;true&lt;/Optimize&gt;</w:t>
      </w:r>
    </w:p>
    <w:p w14:paraId="13D18768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OutputPath</w:t>
      </w:r>
      <w:proofErr w:type="spellEnd"/>
      <w:r w:rsidRPr="006B5A13">
        <w:t>&gt;bin\Release\&lt;/</w:t>
      </w:r>
      <w:proofErr w:type="spellStart"/>
      <w:r w:rsidRPr="006B5A13">
        <w:t>OutputPath</w:t>
      </w:r>
      <w:proofErr w:type="spellEnd"/>
      <w:r w:rsidRPr="006B5A13">
        <w:t>&gt;</w:t>
      </w:r>
    </w:p>
    <w:p w14:paraId="684465F0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DefineConstants</w:t>
      </w:r>
      <w:proofErr w:type="spellEnd"/>
      <w:r w:rsidRPr="006B5A13">
        <w:t>&gt;TRACE&lt;/</w:t>
      </w:r>
      <w:proofErr w:type="spellStart"/>
      <w:r w:rsidRPr="006B5A13">
        <w:t>DefineConstants</w:t>
      </w:r>
      <w:proofErr w:type="spellEnd"/>
      <w:r w:rsidRPr="006B5A13">
        <w:t>&gt;</w:t>
      </w:r>
    </w:p>
    <w:p w14:paraId="23079B21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ErrorReport</w:t>
      </w:r>
      <w:proofErr w:type="spellEnd"/>
      <w:r w:rsidRPr="006B5A13">
        <w:t>&gt;prompt&lt;/</w:t>
      </w:r>
      <w:proofErr w:type="spellStart"/>
      <w:r w:rsidRPr="006B5A13">
        <w:t>ErrorReport</w:t>
      </w:r>
      <w:proofErr w:type="spellEnd"/>
      <w:r w:rsidRPr="006B5A13">
        <w:t>&gt;</w:t>
      </w:r>
    </w:p>
    <w:p w14:paraId="75D70CE3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WarningLevel</w:t>
      </w:r>
      <w:proofErr w:type="spellEnd"/>
      <w:r w:rsidRPr="006B5A13">
        <w:t>&gt;4&lt;/</w:t>
      </w:r>
      <w:proofErr w:type="spellStart"/>
      <w:r w:rsidRPr="006B5A13">
        <w:t>WarningLevel</w:t>
      </w:r>
      <w:proofErr w:type="spellEnd"/>
      <w:r w:rsidRPr="006B5A13">
        <w:t>&gt;</w:t>
      </w:r>
    </w:p>
    <w:p w14:paraId="561660BE" w14:textId="77777777" w:rsidR="00B000FE" w:rsidRPr="006B5A13" w:rsidRDefault="00B000FE" w:rsidP="00B000FE">
      <w:pPr>
        <w:spacing w:after="0"/>
      </w:pPr>
      <w:r w:rsidRPr="006B5A13">
        <w:t xml:space="preserve">  &lt;/</w:t>
      </w:r>
      <w:proofErr w:type="spellStart"/>
      <w:r w:rsidRPr="006B5A13">
        <w:t>PropertyGroup</w:t>
      </w:r>
      <w:proofErr w:type="spellEnd"/>
      <w:r w:rsidRPr="006B5A13">
        <w:t>&gt;</w:t>
      </w:r>
    </w:p>
    <w:p w14:paraId="338A31AA" w14:textId="77777777" w:rsidR="00B000FE" w:rsidRPr="006B5A13" w:rsidRDefault="00B000FE" w:rsidP="00B000FE">
      <w:pPr>
        <w:spacing w:after="0"/>
      </w:pPr>
      <w:r w:rsidRPr="006B5A13">
        <w:t xml:space="preserve">  &lt;</w:t>
      </w:r>
      <w:proofErr w:type="spellStart"/>
      <w:r w:rsidRPr="006B5A13">
        <w:t>ItemGroup</w:t>
      </w:r>
      <w:proofErr w:type="spellEnd"/>
      <w:r w:rsidRPr="006B5A13">
        <w:t>&gt;</w:t>
      </w:r>
    </w:p>
    <w:p w14:paraId="57A01C06" w14:textId="77777777" w:rsidR="00B000FE" w:rsidRPr="006B5A13" w:rsidRDefault="00B000FE" w:rsidP="00B000FE">
      <w:pPr>
        <w:spacing w:after="0"/>
      </w:pPr>
      <w:r w:rsidRPr="006B5A13">
        <w:t xml:space="preserve">    &lt;Reference Include="System" /&gt;</w:t>
      </w:r>
    </w:p>
    <w:p w14:paraId="34600725" w14:textId="77777777" w:rsidR="00B000FE" w:rsidRPr="006B5A13" w:rsidRDefault="00B000FE" w:rsidP="00B000FE">
      <w:pPr>
        <w:spacing w:after="0"/>
      </w:pPr>
      <w:r w:rsidRPr="006B5A13">
        <w:t xml:space="preserve">    &lt;Reference Include="</w:t>
      </w:r>
      <w:proofErr w:type="spellStart"/>
      <w:r w:rsidRPr="006B5A13">
        <w:t>System.Core</w:t>
      </w:r>
      <w:proofErr w:type="spellEnd"/>
      <w:r w:rsidRPr="006B5A13">
        <w:t>" /&gt;</w:t>
      </w:r>
    </w:p>
    <w:p w14:paraId="62FEDEAC" w14:textId="77777777" w:rsidR="00B000FE" w:rsidRPr="006B5A13" w:rsidRDefault="00B000FE" w:rsidP="00B000FE">
      <w:pPr>
        <w:spacing w:after="0"/>
      </w:pPr>
      <w:r w:rsidRPr="006B5A13">
        <w:t xml:space="preserve">    &lt;Reference Include="</w:t>
      </w:r>
      <w:proofErr w:type="spellStart"/>
      <w:proofErr w:type="gramStart"/>
      <w:r w:rsidRPr="006B5A13">
        <w:t>System.Xml.Linq</w:t>
      </w:r>
      <w:proofErr w:type="spellEnd"/>
      <w:proofErr w:type="gramEnd"/>
      <w:r w:rsidRPr="006B5A13">
        <w:t>" /&gt;</w:t>
      </w:r>
    </w:p>
    <w:p w14:paraId="66B14A38" w14:textId="77777777" w:rsidR="00B000FE" w:rsidRPr="006B5A13" w:rsidRDefault="00B000FE" w:rsidP="00B000FE">
      <w:pPr>
        <w:spacing w:after="0"/>
      </w:pPr>
      <w:r w:rsidRPr="006B5A13">
        <w:t xml:space="preserve">    &lt;Reference Include="</w:t>
      </w:r>
      <w:proofErr w:type="spellStart"/>
      <w:proofErr w:type="gramStart"/>
      <w:r w:rsidRPr="006B5A13">
        <w:t>System.Data.DataSetExtensions</w:t>
      </w:r>
      <w:proofErr w:type="spellEnd"/>
      <w:proofErr w:type="gramEnd"/>
      <w:r w:rsidRPr="006B5A13">
        <w:t>" /&gt;</w:t>
      </w:r>
    </w:p>
    <w:p w14:paraId="3A79291A" w14:textId="77777777" w:rsidR="00B000FE" w:rsidRPr="006B5A13" w:rsidRDefault="00B000FE" w:rsidP="00B000FE">
      <w:pPr>
        <w:spacing w:after="0"/>
      </w:pPr>
      <w:r w:rsidRPr="006B5A13">
        <w:t xml:space="preserve">    &lt;Reference Include="</w:t>
      </w:r>
      <w:proofErr w:type="spellStart"/>
      <w:r w:rsidRPr="006B5A13">
        <w:t>Microsoft.CSharp</w:t>
      </w:r>
      <w:proofErr w:type="spellEnd"/>
      <w:r w:rsidRPr="006B5A13">
        <w:t>" /&gt;</w:t>
      </w:r>
    </w:p>
    <w:p w14:paraId="552A8D5B" w14:textId="77777777" w:rsidR="00B000FE" w:rsidRPr="006B5A13" w:rsidRDefault="00B000FE" w:rsidP="00B000FE">
      <w:pPr>
        <w:spacing w:after="0"/>
      </w:pPr>
      <w:r w:rsidRPr="006B5A13">
        <w:t xml:space="preserve">    &lt;Reference Include="</w:t>
      </w:r>
      <w:proofErr w:type="spellStart"/>
      <w:r w:rsidRPr="006B5A13">
        <w:t>System.Data</w:t>
      </w:r>
      <w:proofErr w:type="spellEnd"/>
      <w:r w:rsidRPr="006B5A13">
        <w:t>" /&gt;</w:t>
      </w:r>
    </w:p>
    <w:p w14:paraId="5C7DBDC4" w14:textId="77777777" w:rsidR="00B000FE" w:rsidRPr="006B5A13" w:rsidRDefault="00B000FE" w:rsidP="00B000FE">
      <w:pPr>
        <w:spacing w:after="0"/>
      </w:pPr>
      <w:r w:rsidRPr="006B5A13">
        <w:t xml:space="preserve">    &lt;Reference Include="</w:t>
      </w:r>
      <w:proofErr w:type="spellStart"/>
      <w:r w:rsidRPr="006B5A13">
        <w:t>System.Deployment</w:t>
      </w:r>
      <w:proofErr w:type="spellEnd"/>
      <w:r w:rsidRPr="006B5A13">
        <w:t>" /&gt;</w:t>
      </w:r>
    </w:p>
    <w:p w14:paraId="5EE5DCA5" w14:textId="77777777" w:rsidR="00B000FE" w:rsidRPr="006B5A13" w:rsidRDefault="00B000FE" w:rsidP="00B000FE">
      <w:pPr>
        <w:spacing w:after="0"/>
      </w:pPr>
      <w:r w:rsidRPr="006B5A13">
        <w:t xml:space="preserve">    &lt;Reference Include="</w:t>
      </w:r>
      <w:proofErr w:type="spellStart"/>
      <w:r w:rsidRPr="006B5A13">
        <w:t>System.Drawing</w:t>
      </w:r>
      <w:proofErr w:type="spellEnd"/>
      <w:r w:rsidRPr="006B5A13">
        <w:t>" /&gt;</w:t>
      </w:r>
    </w:p>
    <w:p w14:paraId="334E9AFB" w14:textId="77777777" w:rsidR="00B000FE" w:rsidRPr="006B5A13" w:rsidRDefault="00B000FE" w:rsidP="00B000FE">
      <w:pPr>
        <w:spacing w:after="0"/>
      </w:pPr>
      <w:r w:rsidRPr="006B5A13">
        <w:t xml:space="preserve">    &lt;Reference Include="</w:t>
      </w:r>
      <w:proofErr w:type="spellStart"/>
      <w:r w:rsidRPr="006B5A13">
        <w:t>System.Net.Http</w:t>
      </w:r>
      <w:proofErr w:type="spellEnd"/>
      <w:r w:rsidRPr="006B5A13">
        <w:t>" /&gt;</w:t>
      </w:r>
    </w:p>
    <w:p w14:paraId="699C5E61" w14:textId="77777777" w:rsidR="00B000FE" w:rsidRPr="006B5A13" w:rsidRDefault="00B000FE" w:rsidP="00B000FE">
      <w:pPr>
        <w:spacing w:after="0"/>
      </w:pPr>
      <w:r w:rsidRPr="006B5A13">
        <w:t xml:space="preserve">    &lt;Reference Include="</w:t>
      </w:r>
      <w:proofErr w:type="spellStart"/>
      <w:proofErr w:type="gramStart"/>
      <w:r w:rsidRPr="006B5A13">
        <w:t>System.Windows.Forms</w:t>
      </w:r>
      <w:proofErr w:type="spellEnd"/>
      <w:proofErr w:type="gramEnd"/>
      <w:r w:rsidRPr="006B5A13">
        <w:t>" /&gt;</w:t>
      </w:r>
    </w:p>
    <w:p w14:paraId="2EDDAF38" w14:textId="77777777" w:rsidR="00B000FE" w:rsidRPr="006B5A13" w:rsidRDefault="00B000FE" w:rsidP="00B000FE">
      <w:pPr>
        <w:spacing w:after="0"/>
      </w:pPr>
      <w:r w:rsidRPr="006B5A13">
        <w:lastRenderedPageBreak/>
        <w:t xml:space="preserve">    &lt;Reference Include="</w:t>
      </w:r>
      <w:proofErr w:type="spellStart"/>
      <w:r w:rsidRPr="006B5A13">
        <w:t>System.Xml</w:t>
      </w:r>
      <w:proofErr w:type="spellEnd"/>
      <w:r w:rsidRPr="006B5A13">
        <w:t>" /&gt;</w:t>
      </w:r>
    </w:p>
    <w:p w14:paraId="0997B41D" w14:textId="77777777" w:rsidR="00B000FE" w:rsidRPr="006B5A13" w:rsidRDefault="00B000FE" w:rsidP="00B000FE">
      <w:pPr>
        <w:spacing w:after="0"/>
      </w:pPr>
      <w:r w:rsidRPr="006B5A13">
        <w:t xml:space="preserve">    &lt;Reference Include="</w:t>
      </w:r>
      <w:proofErr w:type="spellStart"/>
      <w:r w:rsidRPr="006B5A13">
        <w:t>ZedGraph</w:t>
      </w:r>
      <w:proofErr w:type="spellEnd"/>
      <w:r w:rsidRPr="006B5A13">
        <w:t>"&gt;</w:t>
      </w:r>
    </w:p>
    <w:p w14:paraId="1BE57BED" w14:textId="77777777" w:rsidR="00B000FE" w:rsidRPr="006B5A13" w:rsidRDefault="00B000FE" w:rsidP="00B000FE">
      <w:pPr>
        <w:spacing w:after="0"/>
      </w:pPr>
      <w:r w:rsidRPr="006B5A13">
        <w:t xml:space="preserve">      &lt;</w:t>
      </w:r>
      <w:proofErr w:type="spellStart"/>
      <w:r w:rsidRPr="006B5A13">
        <w:t>HintPath</w:t>
      </w:r>
      <w:proofErr w:type="spellEnd"/>
      <w:proofErr w:type="gramStart"/>
      <w:r w:rsidRPr="006B5A13">
        <w:t>&gt;..</w:t>
      </w:r>
      <w:proofErr w:type="gramEnd"/>
      <w:r w:rsidRPr="006B5A13">
        <w:t>\..\..\..\..\Program Files (x86)\Microsoft Visual Studio\2019\Enterprise\Common7\IDE\ZedGraph.dll&lt;/</w:t>
      </w:r>
      <w:proofErr w:type="spellStart"/>
      <w:r w:rsidRPr="006B5A13">
        <w:t>HintPath</w:t>
      </w:r>
      <w:proofErr w:type="spellEnd"/>
      <w:r w:rsidRPr="006B5A13">
        <w:t>&gt;</w:t>
      </w:r>
    </w:p>
    <w:p w14:paraId="4DD00033" w14:textId="77777777" w:rsidR="00B000FE" w:rsidRPr="006B5A13" w:rsidRDefault="00B000FE" w:rsidP="00B000FE">
      <w:pPr>
        <w:spacing w:after="0"/>
      </w:pPr>
      <w:r w:rsidRPr="006B5A13">
        <w:t xml:space="preserve">    &lt;/Reference&gt;</w:t>
      </w:r>
    </w:p>
    <w:p w14:paraId="3FA47AD8" w14:textId="77777777" w:rsidR="00B000FE" w:rsidRPr="006B5A13" w:rsidRDefault="00B000FE" w:rsidP="00B000FE">
      <w:pPr>
        <w:spacing w:after="0"/>
      </w:pPr>
      <w:r w:rsidRPr="006B5A13">
        <w:t xml:space="preserve">  &lt;/</w:t>
      </w:r>
      <w:proofErr w:type="spellStart"/>
      <w:r w:rsidRPr="006B5A13">
        <w:t>ItemGroup</w:t>
      </w:r>
      <w:proofErr w:type="spellEnd"/>
      <w:r w:rsidRPr="006B5A13">
        <w:t>&gt;</w:t>
      </w:r>
    </w:p>
    <w:p w14:paraId="240993E7" w14:textId="77777777" w:rsidR="00B000FE" w:rsidRPr="006B5A13" w:rsidRDefault="00B000FE" w:rsidP="00B000FE">
      <w:pPr>
        <w:spacing w:after="0"/>
      </w:pPr>
      <w:r w:rsidRPr="006B5A13">
        <w:t xml:space="preserve">  &lt;</w:t>
      </w:r>
      <w:proofErr w:type="spellStart"/>
      <w:r w:rsidRPr="006B5A13">
        <w:t>ItemGroup</w:t>
      </w:r>
      <w:proofErr w:type="spellEnd"/>
      <w:r w:rsidRPr="006B5A13">
        <w:t>&gt;</w:t>
      </w:r>
    </w:p>
    <w:p w14:paraId="1E7BB9D2" w14:textId="77777777" w:rsidR="00B000FE" w:rsidRPr="006B5A13" w:rsidRDefault="00B000FE" w:rsidP="00B000FE">
      <w:pPr>
        <w:spacing w:after="0"/>
      </w:pPr>
      <w:r w:rsidRPr="006B5A13">
        <w:t xml:space="preserve">    &lt;Compile Include="Form1.cs"&gt;</w:t>
      </w:r>
    </w:p>
    <w:p w14:paraId="0B9469E9" w14:textId="77777777" w:rsidR="00B000FE" w:rsidRPr="006B5A13" w:rsidRDefault="00B000FE" w:rsidP="00B000FE">
      <w:pPr>
        <w:spacing w:after="0"/>
      </w:pPr>
      <w:r w:rsidRPr="006B5A13">
        <w:t xml:space="preserve">      &lt;</w:t>
      </w:r>
      <w:proofErr w:type="spellStart"/>
      <w:r w:rsidRPr="006B5A13">
        <w:t>SubType</w:t>
      </w:r>
      <w:proofErr w:type="spellEnd"/>
      <w:r w:rsidRPr="006B5A13">
        <w:t>&gt;Form&lt;/</w:t>
      </w:r>
      <w:proofErr w:type="spellStart"/>
      <w:r w:rsidRPr="006B5A13">
        <w:t>SubType</w:t>
      </w:r>
      <w:proofErr w:type="spellEnd"/>
      <w:r w:rsidRPr="006B5A13">
        <w:t>&gt;</w:t>
      </w:r>
    </w:p>
    <w:p w14:paraId="57AFC119" w14:textId="77777777" w:rsidR="00B000FE" w:rsidRPr="006B5A13" w:rsidRDefault="00B000FE" w:rsidP="00B000FE">
      <w:pPr>
        <w:spacing w:after="0"/>
      </w:pPr>
      <w:r w:rsidRPr="006B5A13">
        <w:t xml:space="preserve">    &lt;/Compile&gt;</w:t>
      </w:r>
    </w:p>
    <w:p w14:paraId="0C8FB16E" w14:textId="77777777" w:rsidR="00B000FE" w:rsidRPr="006B5A13" w:rsidRDefault="00B000FE" w:rsidP="00B000FE">
      <w:pPr>
        <w:spacing w:after="0"/>
      </w:pPr>
      <w:r w:rsidRPr="006B5A13">
        <w:t xml:space="preserve">    &lt;Compile Include="Form1.Designer.cs"&gt;</w:t>
      </w:r>
    </w:p>
    <w:p w14:paraId="7F96782A" w14:textId="77777777" w:rsidR="00B000FE" w:rsidRPr="006B5A13" w:rsidRDefault="00B000FE" w:rsidP="00B000FE">
      <w:pPr>
        <w:spacing w:after="0"/>
      </w:pPr>
      <w:r w:rsidRPr="006B5A13">
        <w:t xml:space="preserve">      &lt;</w:t>
      </w:r>
      <w:proofErr w:type="spellStart"/>
      <w:r w:rsidRPr="006B5A13">
        <w:t>DependentUpon</w:t>
      </w:r>
      <w:proofErr w:type="spellEnd"/>
      <w:r w:rsidRPr="006B5A13">
        <w:t>&gt;Form1.cs&lt;/</w:t>
      </w:r>
      <w:proofErr w:type="spellStart"/>
      <w:r w:rsidRPr="006B5A13">
        <w:t>DependentUpon</w:t>
      </w:r>
      <w:proofErr w:type="spellEnd"/>
      <w:r w:rsidRPr="006B5A13">
        <w:t>&gt;</w:t>
      </w:r>
    </w:p>
    <w:p w14:paraId="4A8CCDBB" w14:textId="77777777" w:rsidR="00B000FE" w:rsidRPr="006B5A13" w:rsidRDefault="00B000FE" w:rsidP="00B000FE">
      <w:pPr>
        <w:spacing w:after="0"/>
      </w:pPr>
      <w:r w:rsidRPr="006B5A13">
        <w:t xml:space="preserve">    &lt;/Compile&gt;</w:t>
      </w:r>
    </w:p>
    <w:p w14:paraId="16BD5D1F" w14:textId="77777777" w:rsidR="00B000FE" w:rsidRPr="006B5A13" w:rsidRDefault="00B000FE" w:rsidP="00B000FE">
      <w:pPr>
        <w:spacing w:after="0"/>
      </w:pPr>
      <w:r w:rsidRPr="006B5A13">
        <w:t xml:space="preserve">    &lt;Compile Include="</w:t>
      </w:r>
      <w:proofErr w:type="spellStart"/>
      <w:r w:rsidRPr="006B5A13">
        <w:t>Program.cs</w:t>
      </w:r>
      <w:proofErr w:type="spellEnd"/>
      <w:r w:rsidRPr="006B5A13">
        <w:t>" /&gt;</w:t>
      </w:r>
    </w:p>
    <w:p w14:paraId="79AA2E19" w14:textId="77777777" w:rsidR="00B000FE" w:rsidRPr="006B5A13" w:rsidRDefault="00B000FE" w:rsidP="00B000FE">
      <w:pPr>
        <w:spacing w:after="0"/>
      </w:pPr>
      <w:r w:rsidRPr="006B5A13">
        <w:t xml:space="preserve">    &lt;Compile Include="Properties\</w:t>
      </w:r>
      <w:proofErr w:type="spellStart"/>
      <w:r w:rsidRPr="006B5A13">
        <w:t>AssemblyInfo.cs</w:t>
      </w:r>
      <w:proofErr w:type="spellEnd"/>
      <w:r w:rsidRPr="006B5A13">
        <w:t>" /&gt;</w:t>
      </w:r>
    </w:p>
    <w:p w14:paraId="10B76BFF" w14:textId="77777777" w:rsidR="00B000FE" w:rsidRPr="006B5A13" w:rsidRDefault="00B000FE" w:rsidP="00B000FE">
      <w:pPr>
        <w:spacing w:after="0"/>
      </w:pPr>
      <w:r w:rsidRPr="006B5A13">
        <w:t xml:space="preserve">    &lt;Compile Include="Win32.cs" /&gt;</w:t>
      </w:r>
    </w:p>
    <w:p w14:paraId="67B6D34D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EmbeddedResource</w:t>
      </w:r>
      <w:proofErr w:type="spellEnd"/>
      <w:r w:rsidRPr="006B5A13">
        <w:t xml:space="preserve"> Include="Form1.resx"&gt;</w:t>
      </w:r>
    </w:p>
    <w:p w14:paraId="6BD51D9E" w14:textId="77777777" w:rsidR="00B000FE" w:rsidRPr="006B5A13" w:rsidRDefault="00B000FE" w:rsidP="00B000FE">
      <w:pPr>
        <w:spacing w:after="0"/>
      </w:pPr>
      <w:r w:rsidRPr="006B5A13">
        <w:t xml:space="preserve">      &lt;</w:t>
      </w:r>
      <w:proofErr w:type="spellStart"/>
      <w:r w:rsidRPr="006B5A13">
        <w:t>DependentUpon</w:t>
      </w:r>
      <w:proofErr w:type="spellEnd"/>
      <w:r w:rsidRPr="006B5A13">
        <w:t>&gt;Form1.cs&lt;/</w:t>
      </w:r>
      <w:proofErr w:type="spellStart"/>
      <w:r w:rsidRPr="006B5A13">
        <w:t>DependentUpon</w:t>
      </w:r>
      <w:proofErr w:type="spellEnd"/>
      <w:r w:rsidRPr="006B5A13">
        <w:t>&gt;</w:t>
      </w:r>
    </w:p>
    <w:p w14:paraId="69DE1EC5" w14:textId="77777777" w:rsidR="00B000FE" w:rsidRPr="006B5A13" w:rsidRDefault="00B000FE" w:rsidP="00B000FE">
      <w:pPr>
        <w:spacing w:after="0"/>
      </w:pPr>
      <w:r w:rsidRPr="006B5A13">
        <w:t xml:space="preserve">    &lt;/</w:t>
      </w:r>
      <w:proofErr w:type="spellStart"/>
      <w:r w:rsidRPr="006B5A13">
        <w:t>EmbeddedResource</w:t>
      </w:r>
      <w:proofErr w:type="spellEnd"/>
      <w:r w:rsidRPr="006B5A13">
        <w:t>&gt;</w:t>
      </w:r>
    </w:p>
    <w:p w14:paraId="094F6CD2" w14:textId="77777777" w:rsidR="00B000FE" w:rsidRPr="006B5A13" w:rsidRDefault="00B000FE" w:rsidP="00B000FE">
      <w:pPr>
        <w:spacing w:after="0"/>
      </w:pPr>
      <w:r w:rsidRPr="006B5A13">
        <w:t xml:space="preserve">    &lt;</w:t>
      </w:r>
      <w:proofErr w:type="spellStart"/>
      <w:r w:rsidRPr="006B5A13">
        <w:t>EmbeddedResource</w:t>
      </w:r>
      <w:proofErr w:type="spellEnd"/>
      <w:r w:rsidRPr="006B5A13">
        <w:t xml:space="preserve"> Include="Properties\</w:t>
      </w:r>
      <w:proofErr w:type="spellStart"/>
      <w:r w:rsidRPr="006B5A13">
        <w:t>Resources.resx</w:t>
      </w:r>
      <w:proofErr w:type="spellEnd"/>
      <w:r w:rsidRPr="006B5A13">
        <w:t>"&gt;</w:t>
      </w:r>
    </w:p>
    <w:p w14:paraId="470E746D" w14:textId="77777777" w:rsidR="00B000FE" w:rsidRPr="006B5A13" w:rsidRDefault="00B000FE" w:rsidP="00B000FE">
      <w:pPr>
        <w:spacing w:after="0"/>
      </w:pPr>
      <w:r w:rsidRPr="006B5A13">
        <w:t xml:space="preserve">      &lt;Generator&gt;</w:t>
      </w:r>
      <w:proofErr w:type="spellStart"/>
      <w:r w:rsidRPr="006B5A13">
        <w:t>ResXFileCodeGenerator</w:t>
      </w:r>
      <w:proofErr w:type="spellEnd"/>
      <w:r w:rsidRPr="006B5A13">
        <w:t>&lt;/Generator&gt;</w:t>
      </w:r>
    </w:p>
    <w:p w14:paraId="10956606" w14:textId="77777777" w:rsidR="00B000FE" w:rsidRPr="006B5A13" w:rsidRDefault="00B000FE" w:rsidP="00B000FE">
      <w:pPr>
        <w:spacing w:after="0"/>
      </w:pPr>
      <w:r w:rsidRPr="006B5A13">
        <w:t xml:space="preserve">      &lt;</w:t>
      </w:r>
      <w:proofErr w:type="spellStart"/>
      <w:r w:rsidRPr="006B5A13">
        <w:t>LastGenOutput</w:t>
      </w:r>
      <w:proofErr w:type="spellEnd"/>
      <w:r w:rsidRPr="006B5A13">
        <w:t>&gt;</w:t>
      </w:r>
      <w:proofErr w:type="spellStart"/>
      <w:r w:rsidRPr="006B5A13">
        <w:t>Resources.Designer.cs</w:t>
      </w:r>
      <w:proofErr w:type="spellEnd"/>
      <w:r w:rsidRPr="006B5A13">
        <w:t>&lt;/</w:t>
      </w:r>
      <w:proofErr w:type="spellStart"/>
      <w:r w:rsidRPr="006B5A13">
        <w:t>LastGenOutput</w:t>
      </w:r>
      <w:proofErr w:type="spellEnd"/>
      <w:r w:rsidRPr="006B5A13">
        <w:t>&gt;</w:t>
      </w:r>
    </w:p>
    <w:p w14:paraId="4E77A149" w14:textId="77777777" w:rsidR="00B000FE" w:rsidRPr="006B5A13" w:rsidRDefault="00B000FE" w:rsidP="00B000FE">
      <w:pPr>
        <w:spacing w:after="0"/>
      </w:pPr>
      <w:r w:rsidRPr="006B5A13">
        <w:t xml:space="preserve">      &lt;</w:t>
      </w:r>
      <w:proofErr w:type="spellStart"/>
      <w:r w:rsidRPr="006B5A13">
        <w:t>SubType</w:t>
      </w:r>
      <w:proofErr w:type="spellEnd"/>
      <w:r w:rsidRPr="006B5A13">
        <w:t>&gt;Designer&lt;/</w:t>
      </w:r>
      <w:proofErr w:type="spellStart"/>
      <w:r w:rsidRPr="006B5A13">
        <w:t>SubType</w:t>
      </w:r>
      <w:proofErr w:type="spellEnd"/>
      <w:r w:rsidRPr="006B5A13">
        <w:t>&gt;</w:t>
      </w:r>
    </w:p>
    <w:p w14:paraId="5E7354B2" w14:textId="77777777" w:rsidR="00B000FE" w:rsidRPr="006B5A13" w:rsidRDefault="00B000FE" w:rsidP="00B000FE">
      <w:pPr>
        <w:spacing w:after="0"/>
      </w:pPr>
      <w:r w:rsidRPr="006B5A13">
        <w:t xml:space="preserve">    &lt;/</w:t>
      </w:r>
      <w:proofErr w:type="spellStart"/>
      <w:r w:rsidRPr="006B5A13">
        <w:t>EmbeddedResource</w:t>
      </w:r>
      <w:proofErr w:type="spellEnd"/>
      <w:r w:rsidRPr="006B5A13">
        <w:t>&gt;</w:t>
      </w:r>
    </w:p>
    <w:p w14:paraId="09850F14" w14:textId="77777777" w:rsidR="00B000FE" w:rsidRPr="006B5A13" w:rsidRDefault="00B000FE" w:rsidP="00B000FE">
      <w:pPr>
        <w:spacing w:after="0"/>
      </w:pPr>
      <w:r w:rsidRPr="006B5A13">
        <w:t xml:space="preserve">    &lt;Compile Include="Properties\</w:t>
      </w:r>
      <w:proofErr w:type="spellStart"/>
      <w:r w:rsidRPr="006B5A13">
        <w:t>Resources.Designer.cs</w:t>
      </w:r>
      <w:proofErr w:type="spellEnd"/>
      <w:r w:rsidRPr="006B5A13">
        <w:t>"&gt;</w:t>
      </w:r>
    </w:p>
    <w:p w14:paraId="50A020A5" w14:textId="77777777" w:rsidR="00B000FE" w:rsidRPr="006B5A13" w:rsidRDefault="00B000FE" w:rsidP="00B000FE">
      <w:pPr>
        <w:spacing w:after="0"/>
      </w:pPr>
      <w:r w:rsidRPr="006B5A13">
        <w:t xml:space="preserve">      &lt;</w:t>
      </w:r>
      <w:proofErr w:type="spellStart"/>
      <w:r w:rsidRPr="006B5A13">
        <w:t>AutoGen</w:t>
      </w:r>
      <w:proofErr w:type="spellEnd"/>
      <w:r w:rsidRPr="006B5A13">
        <w:t>&gt;True&lt;/</w:t>
      </w:r>
      <w:proofErr w:type="spellStart"/>
      <w:r w:rsidRPr="006B5A13">
        <w:t>AutoGen</w:t>
      </w:r>
      <w:proofErr w:type="spellEnd"/>
      <w:r w:rsidRPr="006B5A13">
        <w:t>&gt;</w:t>
      </w:r>
    </w:p>
    <w:p w14:paraId="2A11447E" w14:textId="77777777" w:rsidR="00B000FE" w:rsidRPr="006B5A13" w:rsidRDefault="00B000FE" w:rsidP="00B000FE">
      <w:pPr>
        <w:spacing w:after="0"/>
      </w:pPr>
      <w:r w:rsidRPr="006B5A13">
        <w:t xml:space="preserve">      &lt;</w:t>
      </w:r>
      <w:proofErr w:type="spellStart"/>
      <w:r w:rsidRPr="006B5A13">
        <w:t>DependentUpon</w:t>
      </w:r>
      <w:proofErr w:type="spellEnd"/>
      <w:r w:rsidRPr="006B5A13">
        <w:t>&gt;</w:t>
      </w:r>
      <w:proofErr w:type="spellStart"/>
      <w:r w:rsidRPr="006B5A13">
        <w:t>Resources.resx</w:t>
      </w:r>
      <w:proofErr w:type="spellEnd"/>
      <w:r w:rsidRPr="006B5A13">
        <w:t>&lt;/</w:t>
      </w:r>
      <w:proofErr w:type="spellStart"/>
      <w:r w:rsidRPr="006B5A13">
        <w:t>DependentUpon</w:t>
      </w:r>
      <w:proofErr w:type="spellEnd"/>
      <w:r w:rsidRPr="006B5A13">
        <w:t>&gt;</w:t>
      </w:r>
    </w:p>
    <w:p w14:paraId="737D547C" w14:textId="77777777" w:rsidR="00B000FE" w:rsidRPr="006B5A13" w:rsidRDefault="00B000FE" w:rsidP="00B000FE">
      <w:pPr>
        <w:spacing w:after="0"/>
      </w:pPr>
      <w:r w:rsidRPr="006B5A13">
        <w:t xml:space="preserve">    &lt;/Compile&gt;</w:t>
      </w:r>
    </w:p>
    <w:p w14:paraId="2A1F1A86" w14:textId="77777777" w:rsidR="00B000FE" w:rsidRPr="006B5A13" w:rsidRDefault="00B000FE" w:rsidP="00B000FE">
      <w:pPr>
        <w:spacing w:after="0"/>
      </w:pPr>
      <w:r w:rsidRPr="006B5A13">
        <w:t xml:space="preserve">    &lt;None Include="Properties\</w:t>
      </w:r>
      <w:proofErr w:type="spellStart"/>
      <w:r w:rsidRPr="006B5A13">
        <w:t>Settings.settings</w:t>
      </w:r>
      <w:proofErr w:type="spellEnd"/>
      <w:r w:rsidRPr="006B5A13">
        <w:t>"&gt;</w:t>
      </w:r>
    </w:p>
    <w:p w14:paraId="06495BBA" w14:textId="77777777" w:rsidR="00B000FE" w:rsidRPr="006B5A13" w:rsidRDefault="00B000FE" w:rsidP="00B000FE">
      <w:pPr>
        <w:spacing w:after="0"/>
      </w:pPr>
      <w:r w:rsidRPr="006B5A13">
        <w:t xml:space="preserve">      &lt;Generator&gt;</w:t>
      </w:r>
      <w:proofErr w:type="spellStart"/>
      <w:r w:rsidRPr="006B5A13">
        <w:t>SettingsSingleFileGenerator</w:t>
      </w:r>
      <w:proofErr w:type="spellEnd"/>
      <w:r w:rsidRPr="006B5A13">
        <w:t>&lt;/Generator&gt;</w:t>
      </w:r>
    </w:p>
    <w:p w14:paraId="4750A844" w14:textId="77777777" w:rsidR="00B000FE" w:rsidRPr="006B5A13" w:rsidRDefault="00B000FE" w:rsidP="00B000FE">
      <w:pPr>
        <w:spacing w:after="0"/>
      </w:pPr>
      <w:r w:rsidRPr="006B5A13">
        <w:t xml:space="preserve">      &lt;</w:t>
      </w:r>
      <w:proofErr w:type="spellStart"/>
      <w:r w:rsidRPr="006B5A13">
        <w:t>LastGenOutput</w:t>
      </w:r>
      <w:proofErr w:type="spellEnd"/>
      <w:r w:rsidRPr="006B5A13">
        <w:t>&gt;</w:t>
      </w:r>
      <w:proofErr w:type="spellStart"/>
      <w:r w:rsidRPr="006B5A13">
        <w:t>Settings.Designer.cs</w:t>
      </w:r>
      <w:proofErr w:type="spellEnd"/>
      <w:r w:rsidRPr="006B5A13">
        <w:t>&lt;/</w:t>
      </w:r>
      <w:proofErr w:type="spellStart"/>
      <w:r w:rsidRPr="006B5A13">
        <w:t>LastGenOutput</w:t>
      </w:r>
      <w:proofErr w:type="spellEnd"/>
      <w:r w:rsidRPr="006B5A13">
        <w:t>&gt;</w:t>
      </w:r>
    </w:p>
    <w:p w14:paraId="7C540D4B" w14:textId="77777777" w:rsidR="00B000FE" w:rsidRPr="006B5A13" w:rsidRDefault="00B000FE" w:rsidP="00B000FE">
      <w:pPr>
        <w:spacing w:after="0"/>
      </w:pPr>
      <w:r w:rsidRPr="006B5A13">
        <w:t xml:space="preserve">    &lt;/None&gt;</w:t>
      </w:r>
    </w:p>
    <w:p w14:paraId="3F8EF939" w14:textId="77777777" w:rsidR="00B000FE" w:rsidRPr="006B5A13" w:rsidRDefault="00B000FE" w:rsidP="00B000FE">
      <w:pPr>
        <w:spacing w:after="0"/>
      </w:pPr>
      <w:r w:rsidRPr="006B5A13">
        <w:t xml:space="preserve">    &lt;Compile Include="Properties\</w:t>
      </w:r>
      <w:proofErr w:type="spellStart"/>
      <w:r w:rsidRPr="006B5A13">
        <w:t>Settings.Designer.cs</w:t>
      </w:r>
      <w:proofErr w:type="spellEnd"/>
      <w:r w:rsidRPr="006B5A13">
        <w:t>"&gt;</w:t>
      </w:r>
    </w:p>
    <w:p w14:paraId="6AFBC6A9" w14:textId="77777777" w:rsidR="00B000FE" w:rsidRPr="006B5A13" w:rsidRDefault="00B000FE" w:rsidP="00B000FE">
      <w:pPr>
        <w:spacing w:after="0"/>
      </w:pPr>
      <w:r w:rsidRPr="006B5A13">
        <w:t xml:space="preserve">      &lt;</w:t>
      </w:r>
      <w:proofErr w:type="spellStart"/>
      <w:r w:rsidRPr="006B5A13">
        <w:t>AutoGen</w:t>
      </w:r>
      <w:proofErr w:type="spellEnd"/>
      <w:r w:rsidRPr="006B5A13">
        <w:t>&gt;True&lt;/</w:t>
      </w:r>
      <w:proofErr w:type="spellStart"/>
      <w:r w:rsidRPr="006B5A13">
        <w:t>AutoGen</w:t>
      </w:r>
      <w:proofErr w:type="spellEnd"/>
      <w:r w:rsidRPr="006B5A13">
        <w:t>&gt;</w:t>
      </w:r>
    </w:p>
    <w:p w14:paraId="5801421F" w14:textId="77777777" w:rsidR="00B000FE" w:rsidRPr="006B5A13" w:rsidRDefault="00B000FE" w:rsidP="00B000FE">
      <w:pPr>
        <w:spacing w:after="0"/>
      </w:pPr>
      <w:r w:rsidRPr="006B5A13">
        <w:t xml:space="preserve">      &lt;</w:t>
      </w:r>
      <w:proofErr w:type="spellStart"/>
      <w:r w:rsidRPr="006B5A13">
        <w:t>DependentUpon</w:t>
      </w:r>
      <w:proofErr w:type="spellEnd"/>
      <w:r w:rsidRPr="006B5A13">
        <w:t>&gt;</w:t>
      </w:r>
      <w:proofErr w:type="spellStart"/>
      <w:r w:rsidRPr="006B5A13">
        <w:t>Settings.settings</w:t>
      </w:r>
      <w:proofErr w:type="spellEnd"/>
      <w:r w:rsidRPr="006B5A13">
        <w:t>&lt;/</w:t>
      </w:r>
      <w:proofErr w:type="spellStart"/>
      <w:r w:rsidRPr="006B5A13">
        <w:t>DependentUpon</w:t>
      </w:r>
      <w:proofErr w:type="spellEnd"/>
      <w:r w:rsidRPr="006B5A13">
        <w:t>&gt;</w:t>
      </w:r>
    </w:p>
    <w:p w14:paraId="43527B80" w14:textId="77777777" w:rsidR="00B000FE" w:rsidRPr="006B5A13" w:rsidRDefault="00B000FE" w:rsidP="00B000FE">
      <w:pPr>
        <w:spacing w:after="0"/>
      </w:pPr>
      <w:r w:rsidRPr="006B5A13">
        <w:t xml:space="preserve">      &lt;</w:t>
      </w:r>
      <w:proofErr w:type="spellStart"/>
      <w:r w:rsidRPr="006B5A13">
        <w:t>DesignTimeSharedInput</w:t>
      </w:r>
      <w:proofErr w:type="spellEnd"/>
      <w:r w:rsidRPr="006B5A13">
        <w:t>&gt;True&lt;/</w:t>
      </w:r>
      <w:proofErr w:type="spellStart"/>
      <w:r w:rsidRPr="006B5A13">
        <w:t>DesignTimeSharedInput</w:t>
      </w:r>
      <w:proofErr w:type="spellEnd"/>
      <w:r w:rsidRPr="006B5A13">
        <w:t>&gt;</w:t>
      </w:r>
    </w:p>
    <w:p w14:paraId="4E58A7FA" w14:textId="77777777" w:rsidR="00B000FE" w:rsidRPr="006B5A13" w:rsidRDefault="00B000FE" w:rsidP="00B000FE">
      <w:pPr>
        <w:spacing w:after="0"/>
      </w:pPr>
      <w:r w:rsidRPr="006B5A13">
        <w:t xml:space="preserve">    &lt;/Compile&gt;</w:t>
      </w:r>
    </w:p>
    <w:p w14:paraId="3A3110CA" w14:textId="77777777" w:rsidR="00B000FE" w:rsidRPr="006B5A13" w:rsidRDefault="00B000FE" w:rsidP="00B000FE">
      <w:pPr>
        <w:spacing w:after="0"/>
      </w:pPr>
      <w:r w:rsidRPr="006B5A13">
        <w:t xml:space="preserve">  &lt;/</w:t>
      </w:r>
      <w:proofErr w:type="spellStart"/>
      <w:r w:rsidRPr="006B5A13">
        <w:t>ItemGroup</w:t>
      </w:r>
      <w:proofErr w:type="spellEnd"/>
      <w:r w:rsidRPr="006B5A13">
        <w:t>&gt;</w:t>
      </w:r>
    </w:p>
    <w:p w14:paraId="075DEF9A" w14:textId="77777777" w:rsidR="00B000FE" w:rsidRPr="006B5A13" w:rsidRDefault="00B000FE" w:rsidP="00B000FE">
      <w:pPr>
        <w:spacing w:after="0"/>
      </w:pPr>
      <w:r w:rsidRPr="006B5A13">
        <w:t xml:space="preserve">  &lt;</w:t>
      </w:r>
      <w:proofErr w:type="spellStart"/>
      <w:r w:rsidRPr="006B5A13">
        <w:t>ItemGroup</w:t>
      </w:r>
      <w:proofErr w:type="spellEnd"/>
      <w:r w:rsidRPr="006B5A13">
        <w:t>&gt;</w:t>
      </w:r>
    </w:p>
    <w:p w14:paraId="39BD8EBC" w14:textId="77777777" w:rsidR="00B000FE" w:rsidRPr="006B5A13" w:rsidRDefault="00B000FE" w:rsidP="00B000FE">
      <w:pPr>
        <w:spacing w:after="0"/>
      </w:pPr>
      <w:r w:rsidRPr="006B5A13">
        <w:t xml:space="preserve">    &lt;None Include="</w:t>
      </w:r>
      <w:proofErr w:type="spellStart"/>
      <w:r w:rsidRPr="006B5A13">
        <w:t>App.config</w:t>
      </w:r>
      <w:proofErr w:type="spellEnd"/>
      <w:r w:rsidRPr="006B5A13">
        <w:t>" /&gt;</w:t>
      </w:r>
    </w:p>
    <w:p w14:paraId="38198715" w14:textId="77777777" w:rsidR="00B000FE" w:rsidRPr="006B5A13" w:rsidRDefault="00B000FE" w:rsidP="00B000FE">
      <w:pPr>
        <w:spacing w:after="0"/>
      </w:pPr>
      <w:r w:rsidRPr="006B5A13">
        <w:t xml:space="preserve">  &lt;/</w:t>
      </w:r>
      <w:proofErr w:type="spellStart"/>
      <w:r w:rsidRPr="006B5A13">
        <w:t>ItemGroup</w:t>
      </w:r>
      <w:proofErr w:type="spellEnd"/>
      <w:r w:rsidRPr="006B5A13">
        <w:t>&gt;</w:t>
      </w:r>
    </w:p>
    <w:p w14:paraId="466000BA" w14:textId="77777777" w:rsidR="00B000FE" w:rsidRPr="006B5A13" w:rsidRDefault="00B000FE" w:rsidP="00B000FE">
      <w:pPr>
        <w:spacing w:after="0"/>
      </w:pPr>
      <w:r w:rsidRPr="006B5A13">
        <w:t xml:space="preserve">  &lt;Import Project="$(</w:t>
      </w:r>
      <w:proofErr w:type="spellStart"/>
      <w:r w:rsidRPr="006B5A13">
        <w:t>MSBuildToolsPath</w:t>
      </w:r>
      <w:proofErr w:type="spellEnd"/>
      <w:r w:rsidRPr="006B5A13">
        <w:t>)\</w:t>
      </w:r>
      <w:proofErr w:type="spellStart"/>
      <w:r w:rsidRPr="006B5A13">
        <w:t>Microsoft.CSharp.targets</w:t>
      </w:r>
      <w:proofErr w:type="spellEnd"/>
      <w:r w:rsidRPr="006B5A13">
        <w:t>" /&gt;</w:t>
      </w:r>
    </w:p>
    <w:p w14:paraId="6C08C013" w14:textId="77777777" w:rsidR="00B000FE" w:rsidRPr="006B5A13" w:rsidRDefault="00B000FE" w:rsidP="00B000FE">
      <w:pPr>
        <w:spacing w:after="0"/>
      </w:pPr>
      <w:r w:rsidRPr="006B5A13">
        <w:t>&lt;/Project&gt;</w:t>
      </w:r>
    </w:p>
    <w:p w14:paraId="26BD974F" w14:textId="77777777" w:rsidR="00B000FE" w:rsidRPr="006B5A13" w:rsidRDefault="00B000FE" w:rsidP="00B000FE">
      <w:pPr>
        <w:spacing w:after="0"/>
      </w:pPr>
      <w:r w:rsidRPr="006B5A13">
        <w:t>Lab1.sln</w:t>
      </w:r>
    </w:p>
    <w:p w14:paraId="526275A9" w14:textId="77777777" w:rsidR="00B000FE" w:rsidRPr="006B5A13" w:rsidRDefault="00B000FE" w:rsidP="00B000FE">
      <w:pPr>
        <w:spacing w:after="0"/>
      </w:pPr>
    </w:p>
    <w:p w14:paraId="2648A492" w14:textId="77777777" w:rsidR="00B000FE" w:rsidRPr="006B5A13" w:rsidRDefault="00B000FE" w:rsidP="00B000FE">
      <w:pPr>
        <w:spacing w:after="0"/>
      </w:pPr>
      <w:r w:rsidRPr="006B5A13">
        <w:lastRenderedPageBreak/>
        <w:t>Microsoft Visual Studio Solution File, Format Version 12.00</w:t>
      </w:r>
    </w:p>
    <w:p w14:paraId="4BDE3627" w14:textId="77777777" w:rsidR="00B000FE" w:rsidRPr="006B5A13" w:rsidRDefault="00B000FE" w:rsidP="00B000FE">
      <w:pPr>
        <w:spacing w:after="0"/>
      </w:pPr>
      <w:r w:rsidRPr="006B5A13">
        <w:t># Visual Studio Version 16</w:t>
      </w:r>
    </w:p>
    <w:p w14:paraId="26D04A17" w14:textId="77777777" w:rsidR="00B000FE" w:rsidRPr="006B5A13" w:rsidRDefault="00B000FE" w:rsidP="00B000FE">
      <w:pPr>
        <w:spacing w:after="0"/>
      </w:pPr>
      <w:proofErr w:type="spellStart"/>
      <w:r w:rsidRPr="006B5A13">
        <w:t>VisualStudioVersion</w:t>
      </w:r>
      <w:proofErr w:type="spellEnd"/>
      <w:r w:rsidRPr="006B5A13">
        <w:t xml:space="preserve"> = 16.0.30413.136</w:t>
      </w:r>
    </w:p>
    <w:p w14:paraId="1FB7189E" w14:textId="77777777" w:rsidR="00B000FE" w:rsidRPr="006B5A13" w:rsidRDefault="00B000FE" w:rsidP="00B000FE">
      <w:pPr>
        <w:spacing w:after="0"/>
      </w:pPr>
      <w:proofErr w:type="spellStart"/>
      <w:r w:rsidRPr="006B5A13">
        <w:t>MinimumVisualStudioVersion</w:t>
      </w:r>
      <w:proofErr w:type="spellEnd"/>
      <w:r w:rsidRPr="006B5A13">
        <w:t xml:space="preserve"> = 10.0.40219.1</w:t>
      </w:r>
    </w:p>
    <w:p w14:paraId="4E382B15" w14:textId="77777777" w:rsidR="00B000FE" w:rsidRPr="006B5A13" w:rsidRDefault="00B000FE" w:rsidP="00B000FE">
      <w:pPr>
        <w:spacing w:after="0"/>
      </w:pPr>
      <w:r w:rsidRPr="006B5A13">
        <w:t>Project("{FAE04EC0-301F-11D3-BF4B-00C04F79EFBC}") = "Lab1", "Lab1.csproj", "{DD863E3D-DC7F-4434-9871-C41E94166C5A}"</w:t>
      </w:r>
    </w:p>
    <w:p w14:paraId="5BD99B9F" w14:textId="77777777" w:rsidR="00B000FE" w:rsidRPr="006B5A13" w:rsidRDefault="00B000FE" w:rsidP="00B000FE">
      <w:pPr>
        <w:spacing w:after="0"/>
      </w:pPr>
      <w:proofErr w:type="spellStart"/>
      <w:r w:rsidRPr="006B5A13">
        <w:t>EndProject</w:t>
      </w:r>
      <w:proofErr w:type="spellEnd"/>
    </w:p>
    <w:p w14:paraId="4633F82E" w14:textId="77777777" w:rsidR="00B000FE" w:rsidRPr="006B5A13" w:rsidRDefault="00B000FE" w:rsidP="00B000FE">
      <w:pPr>
        <w:spacing w:after="0"/>
      </w:pPr>
      <w:r w:rsidRPr="006B5A13">
        <w:t>Global</w:t>
      </w:r>
    </w:p>
    <w:p w14:paraId="52C4D93F" w14:textId="77777777" w:rsidR="00B000FE" w:rsidRPr="006B5A13" w:rsidRDefault="00B000FE" w:rsidP="00B000FE">
      <w:pPr>
        <w:spacing w:after="0"/>
      </w:pPr>
      <w:r w:rsidRPr="006B5A13">
        <w:tab/>
      </w:r>
      <w:proofErr w:type="spellStart"/>
      <w:proofErr w:type="gramStart"/>
      <w:r w:rsidRPr="006B5A13">
        <w:t>GlobalSection</w:t>
      </w:r>
      <w:proofErr w:type="spellEnd"/>
      <w:r w:rsidRPr="006B5A13">
        <w:t>(</w:t>
      </w:r>
      <w:proofErr w:type="spellStart"/>
      <w:proofErr w:type="gramEnd"/>
      <w:r w:rsidRPr="006B5A13">
        <w:t>SolutionConfigurationPlatforms</w:t>
      </w:r>
      <w:proofErr w:type="spellEnd"/>
      <w:r w:rsidRPr="006B5A13">
        <w:t xml:space="preserve">) = </w:t>
      </w:r>
      <w:proofErr w:type="spellStart"/>
      <w:r w:rsidRPr="006B5A13">
        <w:t>preSolution</w:t>
      </w:r>
      <w:proofErr w:type="spellEnd"/>
    </w:p>
    <w:p w14:paraId="64CF2C3D" w14:textId="77777777" w:rsidR="00B000FE" w:rsidRPr="006B5A13" w:rsidRDefault="00B000FE" w:rsidP="00B000FE">
      <w:pPr>
        <w:spacing w:after="0"/>
      </w:pPr>
      <w:r w:rsidRPr="006B5A13">
        <w:tab/>
      </w:r>
      <w:r w:rsidRPr="006B5A13">
        <w:tab/>
      </w:r>
      <w:proofErr w:type="spellStart"/>
      <w:r w:rsidRPr="006B5A13">
        <w:t>Debug|Any</w:t>
      </w:r>
      <w:proofErr w:type="spellEnd"/>
      <w:r w:rsidRPr="006B5A13">
        <w:t xml:space="preserve"> CPU = </w:t>
      </w:r>
      <w:proofErr w:type="spellStart"/>
      <w:r w:rsidRPr="006B5A13">
        <w:t>Debug|Any</w:t>
      </w:r>
      <w:proofErr w:type="spellEnd"/>
      <w:r w:rsidRPr="006B5A13">
        <w:t xml:space="preserve"> CPU</w:t>
      </w:r>
    </w:p>
    <w:p w14:paraId="7AE0FEA4" w14:textId="77777777" w:rsidR="00B000FE" w:rsidRPr="006B5A13" w:rsidRDefault="00B000FE" w:rsidP="00B000FE">
      <w:pPr>
        <w:spacing w:after="0"/>
      </w:pPr>
      <w:r w:rsidRPr="006B5A13">
        <w:tab/>
      </w:r>
      <w:r w:rsidRPr="006B5A13">
        <w:tab/>
      </w:r>
      <w:proofErr w:type="spellStart"/>
      <w:r w:rsidRPr="006B5A13">
        <w:t>Release|Any</w:t>
      </w:r>
      <w:proofErr w:type="spellEnd"/>
      <w:r w:rsidRPr="006B5A13">
        <w:t xml:space="preserve"> CPU = </w:t>
      </w:r>
      <w:proofErr w:type="spellStart"/>
      <w:r w:rsidRPr="006B5A13">
        <w:t>Release|Any</w:t>
      </w:r>
      <w:proofErr w:type="spellEnd"/>
      <w:r w:rsidRPr="006B5A13">
        <w:t xml:space="preserve"> CPU</w:t>
      </w:r>
    </w:p>
    <w:p w14:paraId="2495DBA8" w14:textId="77777777" w:rsidR="00B000FE" w:rsidRPr="006B5A13" w:rsidRDefault="00B000FE" w:rsidP="00B000FE">
      <w:pPr>
        <w:spacing w:after="0"/>
      </w:pPr>
      <w:r w:rsidRPr="006B5A13">
        <w:tab/>
      </w:r>
      <w:proofErr w:type="spellStart"/>
      <w:r w:rsidRPr="006B5A13">
        <w:t>EndGlobalSection</w:t>
      </w:r>
      <w:proofErr w:type="spellEnd"/>
    </w:p>
    <w:p w14:paraId="24187C19" w14:textId="77777777" w:rsidR="00B000FE" w:rsidRPr="006B5A13" w:rsidRDefault="00B000FE" w:rsidP="00B000FE">
      <w:pPr>
        <w:spacing w:after="0"/>
      </w:pPr>
      <w:r w:rsidRPr="006B5A13">
        <w:tab/>
      </w:r>
      <w:proofErr w:type="spellStart"/>
      <w:proofErr w:type="gramStart"/>
      <w:r w:rsidRPr="006B5A13">
        <w:t>GlobalSection</w:t>
      </w:r>
      <w:proofErr w:type="spellEnd"/>
      <w:r w:rsidRPr="006B5A13">
        <w:t>(</w:t>
      </w:r>
      <w:proofErr w:type="spellStart"/>
      <w:proofErr w:type="gramEnd"/>
      <w:r w:rsidRPr="006B5A13">
        <w:t>ProjectConfigurationPlatforms</w:t>
      </w:r>
      <w:proofErr w:type="spellEnd"/>
      <w:r w:rsidRPr="006B5A13">
        <w:t xml:space="preserve">) = </w:t>
      </w:r>
      <w:proofErr w:type="spellStart"/>
      <w:r w:rsidRPr="006B5A13">
        <w:t>postSolution</w:t>
      </w:r>
      <w:proofErr w:type="spellEnd"/>
    </w:p>
    <w:p w14:paraId="5A5D8A2C" w14:textId="77777777" w:rsidR="00B000FE" w:rsidRPr="006B5A13" w:rsidRDefault="00B000FE" w:rsidP="00B000FE">
      <w:pPr>
        <w:spacing w:after="0"/>
      </w:pPr>
      <w:r w:rsidRPr="006B5A13">
        <w:tab/>
      </w:r>
      <w:r w:rsidRPr="006B5A13">
        <w:tab/>
        <w:t>{DD863E3D-DC7F-4434-9871-C41E94166C5A</w:t>
      </w:r>
      <w:proofErr w:type="gramStart"/>
      <w:r w:rsidRPr="006B5A13">
        <w:t>}.</w:t>
      </w:r>
      <w:proofErr w:type="spellStart"/>
      <w:r w:rsidRPr="006B5A13">
        <w:t>Debug</w:t>
      </w:r>
      <w:proofErr w:type="gramEnd"/>
      <w:r w:rsidRPr="006B5A13">
        <w:t>|Any</w:t>
      </w:r>
      <w:proofErr w:type="spellEnd"/>
      <w:r w:rsidRPr="006B5A13">
        <w:t xml:space="preserve"> </w:t>
      </w:r>
      <w:proofErr w:type="spellStart"/>
      <w:r w:rsidRPr="006B5A13">
        <w:t>CPU.ActiveCfg</w:t>
      </w:r>
      <w:proofErr w:type="spellEnd"/>
      <w:r w:rsidRPr="006B5A13">
        <w:t xml:space="preserve"> = </w:t>
      </w:r>
      <w:proofErr w:type="spellStart"/>
      <w:r w:rsidRPr="006B5A13">
        <w:t>Debug|Any</w:t>
      </w:r>
      <w:proofErr w:type="spellEnd"/>
      <w:r w:rsidRPr="006B5A13">
        <w:t xml:space="preserve"> CPU</w:t>
      </w:r>
    </w:p>
    <w:p w14:paraId="518A9193" w14:textId="77777777" w:rsidR="00B000FE" w:rsidRPr="006B5A13" w:rsidRDefault="00B000FE" w:rsidP="00B000FE">
      <w:pPr>
        <w:spacing w:after="0"/>
      </w:pPr>
      <w:r w:rsidRPr="006B5A13">
        <w:tab/>
      </w:r>
      <w:r w:rsidRPr="006B5A13">
        <w:tab/>
        <w:t>{DD863E3D-DC7F-4434-9871-C41E94166C5A</w:t>
      </w:r>
      <w:proofErr w:type="gramStart"/>
      <w:r w:rsidRPr="006B5A13">
        <w:t>}.</w:t>
      </w:r>
      <w:proofErr w:type="spellStart"/>
      <w:r w:rsidRPr="006B5A13">
        <w:t>Debug</w:t>
      </w:r>
      <w:proofErr w:type="gramEnd"/>
      <w:r w:rsidRPr="006B5A13">
        <w:t>|Any</w:t>
      </w:r>
      <w:proofErr w:type="spellEnd"/>
      <w:r w:rsidRPr="006B5A13">
        <w:t xml:space="preserve"> CPU.Build.0 = </w:t>
      </w:r>
      <w:proofErr w:type="spellStart"/>
      <w:r w:rsidRPr="006B5A13">
        <w:t>Debug|Any</w:t>
      </w:r>
      <w:proofErr w:type="spellEnd"/>
      <w:r w:rsidRPr="006B5A13">
        <w:t xml:space="preserve"> CPU</w:t>
      </w:r>
    </w:p>
    <w:p w14:paraId="4BFF9B34" w14:textId="77777777" w:rsidR="00B000FE" w:rsidRPr="006B5A13" w:rsidRDefault="00B000FE" w:rsidP="00B000FE">
      <w:pPr>
        <w:spacing w:after="0"/>
      </w:pPr>
      <w:r w:rsidRPr="006B5A13">
        <w:tab/>
      </w:r>
      <w:r w:rsidRPr="006B5A13">
        <w:tab/>
        <w:t>{DD863E3D-DC7F-4434-9871-C41E94166C5A</w:t>
      </w:r>
      <w:proofErr w:type="gramStart"/>
      <w:r w:rsidRPr="006B5A13">
        <w:t>}.</w:t>
      </w:r>
      <w:proofErr w:type="spellStart"/>
      <w:r w:rsidRPr="006B5A13">
        <w:t>Release</w:t>
      </w:r>
      <w:proofErr w:type="gramEnd"/>
      <w:r w:rsidRPr="006B5A13">
        <w:t>|Any</w:t>
      </w:r>
      <w:proofErr w:type="spellEnd"/>
      <w:r w:rsidRPr="006B5A13">
        <w:t xml:space="preserve"> </w:t>
      </w:r>
      <w:proofErr w:type="spellStart"/>
      <w:r w:rsidRPr="006B5A13">
        <w:t>CPU.ActiveCfg</w:t>
      </w:r>
      <w:proofErr w:type="spellEnd"/>
      <w:r w:rsidRPr="006B5A13">
        <w:t xml:space="preserve"> = </w:t>
      </w:r>
      <w:proofErr w:type="spellStart"/>
      <w:r w:rsidRPr="006B5A13">
        <w:t>Release|Any</w:t>
      </w:r>
      <w:proofErr w:type="spellEnd"/>
      <w:r w:rsidRPr="006B5A13">
        <w:t xml:space="preserve"> CPU</w:t>
      </w:r>
    </w:p>
    <w:p w14:paraId="27F1FBD3" w14:textId="77777777" w:rsidR="00B000FE" w:rsidRPr="006B5A13" w:rsidRDefault="00B000FE" w:rsidP="00B000FE">
      <w:pPr>
        <w:spacing w:after="0"/>
      </w:pPr>
      <w:r w:rsidRPr="006B5A13">
        <w:tab/>
      </w:r>
      <w:r w:rsidRPr="006B5A13">
        <w:tab/>
        <w:t>{DD863E3D-DC7F-4434-9871-C41E94166C5A</w:t>
      </w:r>
      <w:proofErr w:type="gramStart"/>
      <w:r w:rsidRPr="006B5A13">
        <w:t>}.</w:t>
      </w:r>
      <w:proofErr w:type="spellStart"/>
      <w:r w:rsidRPr="006B5A13">
        <w:t>Release</w:t>
      </w:r>
      <w:proofErr w:type="gramEnd"/>
      <w:r w:rsidRPr="006B5A13">
        <w:t>|Any</w:t>
      </w:r>
      <w:proofErr w:type="spellEnd"/>
      <w:r w:rsidRPr="006B5A13">
        <w:t xml:space="preserve"> CPU.Build.0 = </w:t>
      </w:r>
      <w:proofErr w:type="spellStart"/>
      <w:r w:rsidRPr="006B5A13">
        <w:t>Release|Any</w:t>
      </w:r>
      <w:proofErr w:type="spellEnd"/>
      <w:r w:rsidRPr="006B5A13">
        <w:t xml:space="preserve"> CPU</w:t>
      </w:r>
    </w:p>
    <w:p w14:paraId="095690A4" w14:textId="77777777" w:rsidR="00B000FE" w:rsidRPr="006B5A13" w:rsidRDefault="00B000FE" w:rsidP="00B000FE">
      <w:pPr>
        <w:spacing w:after="0"/>
      </w:pPr>
      <w:r w:rsidRPr="006B5A13">
        <w:tab/>
      </w:r>
      <w:proofErr w:type="spellStart"/>
      <w:r w:rsidRPr="006B5A13">
        <w:t>EndGlobalSection</w:t>
      </w:r>
      <w:proofErr w:type="spellEnd"/>
    </w:p>
    <w:p w14:paraId="58F7A5E3" w14:textId="77777777" w:rsidR="00B000FE" w:rsidRPr="006B5A13" w:rsidRDefault="00B000FE" w:rsidP="00B000FE">
      <w:pPr>
        <w:spacing w:after="0"/>
      </w:pPr>
      <w:r w:rsidRPr="006B5A13">
        <w:tab/>
      </w:r>
      <w:proofErr w:type="spellStart"/>
      <w:proofErr w:type="gramStart"/>
      <w:r w:rsidRPr="006B5A13">
        <w:t>GlobalSection</w:t>
      </w:r>
      <w:proofErr w:type="spellEnd"/>
      <w:r w:rsidRPr="006B5A13">
        <w:t>(</w:t>
      </w:r>
      <w:proofErr w:type="spellStart"/>
      <w:proofErr w:type="gramEnd"/>
      <w:r w:rsidRPr="006B5A13">
        <w:t>SolutionProperties</w:t>
      </w:r>
      <w:proofErr w:type="spellEnd"/>
      <w:r w:rsidRPr="006B5A13">
        <w:t xml:space="preserve">) = </w:t>
      </w:r>
      <w:proofErr w:type="spellStart"/>
      <w:r w:rsidRPr="006B5A13">
        <w:t>preSolution</w:t>
      </w:r>
      <w:proofErr w:type="spellEnd"/>
    </w:p>
    <w:p w14:paraId="2FA3EC27" w14:textId="77777777" w:rsidR="00B000FE" w:rsidRPr="006B5A13" w:rsidRDefault="00B000FE" w:rsidP="00B000FE">
      <w:pPr>
        <w:spacing w:after="0"/>
      </w:pPr>
      <w:r w:rsidRPr="006B5A13">
        <w:tab/>
      </w:r>
      <w:r w:rsidRPr="006B5A13">
        <w:tab/>
      </w:r>
      <w:proofErr w:type="spellStart"/>
      <w:r w:rsidRPr="006B5A13">
        <w:t>HideSolutionNode</w:t>
      </w:r>
      <w:proofErr w:type="spellEnd"/>
      <w:r w:rsidRPr="006B5A13">
        <w:t xml:space="preserve"> = FALSE</w:t>
      </w:r>
    </w:p>
    <w:p w14:paraId="3EA76338" w14:textId="77777777" w:rsidR="00B000FE" w:rsidRPr="006B5A13" w:rsidRDefault="00B000FE" w:rsidP="00B000FE">
      <w:pPr>
        <w:spacing w:after="0"/>
      </w:pPr>
      <w:r w:rsidRPr="006B5A13">
        <w:tab/>
      </w:r>
      <w:proofErr w:type="spellStart"/>
      <w:r w:rsidRPr="006B5A13">
        <w:t>EndGlobalSection</w:t>
      </w:r>
      <w:proofErr w:type="spellEnd"/>
    </w:p>
    <w:p w14:paraId="36962706" w14:textId="77777777" w:rsidR="00B000FE" w:rsidRPr="006B5A13" w:rsidRDefault="00B000FE" w:rsidP="00B000FE">
      <w:pPr>
        <w:spacing w:after="0"/>
      </w:pPr>
      <w:r w:rsidRPr="006B5A13">
        <w:tab/>
      </w:r>
      <w:proofErr w:type="spellStart"/>
      <w:proofErr w:type="gramStart"/>
      <w:r w:rsidRPr="006B5A13">
        <w:t>GlobalSection</w:t>
      </w:r>
      <w:proofErr w:type="spellEnd"/>
      <w:r w:rsidRPr="006B5A13">
        <w:t>(</w:t>
      </w:r>
      <w:proofErr w:type="spellStart"/>
      <w:proofErr w:type="gramEnd"/>
      <w:r w:rsidRPr="006B5A13">
        <w:t>ExtensibilityGlobals</w:t>
      </w:r>
      <w:proofErr w:type="spellEnd"/>
      <w:r w:rsidRPr="006B5A13">
        <w:t xml:space="preserve">) = </w:t>
      </w:r>
      <w:proofErr w:type="spellStart"/>
      <w:r w:rsidRPr="006B5A13">
        <w:t>postSolution</w:t>
      </w:r>
      <w:proofErr w:type="spellEnd"/>
    </w:p>
    <w:p w14:paraId="3963D630" w14:textId="77777777" w:rsidR="00B000FE" w:rsidRPr="006B5A13" w:rsidRDefault="00B000FE" w:rsidP="00B000FE">
      <w:pPr>
        <w:spacing w:after="0"/>
      </w:pPr>
      <w:r w:rsidRPr="006B5A13">
        <w:tab/>
      </w:r>
      <w:r w:rsidRPr="006B5A13">
        <w:tab/>
      </w:r>
      <w:proofErr w:type="spellStart"/>
      <w:r w:rsidRPr="006B5A13">
        <w:t>SolutionGuid</w:t>
      </w:r>
      <w:proofErr w:type="spellEnd"/>
      <w:r w:rsidRPr="006B5A13">
        <w:t xml:space="preserve"> = {DF330728-1DFE-427C-82EE-A69BC37B2618}</w:t>
      </w:r>
    </w:p>
    <w:p w14:paraId="461CD471" w14:textId="77777777" w:rsidR="00B000FE" w:rsidRPr="006B5A13" w:rsidRDefault="00B000FE" w:rsidP="00B000FE">
      <w:pPr>
        <w:spacing w:after="0"/>
      </w:pPr>
      <w:r w:rsidRPr="006B5A13">
        <w:tab/>
      </w:r>
      <w:proofErr w:type="spellStart"/>
      <w:r w:rsidRPr="006B5A13">
        <w:t>EndGlobalSection</w:t>
      </w:r>
      <w:proofErr w:type="spellEnd"/>
    </w:p>
    <w:p w14:paraId="5B0EC732" w14:textId="77777777" w:rsidR="00B000FE" w:rsidRPr="006B5A13" w:rsidRDefault="00B000FE" w:rsidP="00B000FE">
      <w:pPr>
        <w:spacing w:after="0"/>
      </w:pPr>
      <w:proofErr w:type="spellStart"/>
      <w:r w:rsidRPr="006B5A13">
        <w:t>EndGlobal</w:t>
      </w:r>
      <w:proofErr w:type="spellEnd"/>
    </w:p>
    <w:p w14:paraId="60FCA254" w14:textId="77777777" w:rsidR="00B000FE" w:rsidRPr="006B5A13" w:rsidRDefault="00B000FE" w:rsidP="00B000FE">
      <w:pPr>
        <w:spacing w:after="0"/>
      </w:pPr>
    </w:p>
    <w:p w14:paraId="56EC5033" w14:textId="77777777" w:rsidR="00B000FE" w:rsidRPr="006B5A13" w:rsidRDefault="00B000FE" w:rsidP="00B000FE">
      <w:pPr>
        <w:spacing w:after="0"/>
      </w:pPr>
      <w:proofErr w:type="spellStart"/>
      <w:r w:rsidRPr="006B5A13">
        <w:t>Program.cs</w:t>
      </w:r>
      <w:proofErr w:type="spellEnd"/>
    </w:p>
    <w:p w14:paraId="42CD8CA5" w14:textId="77777777" w:rsidR="00B000FE" w:rsidRPr="006B5A13" w:rsidRDefault="00B000FE" w:rsidP="00B000FE">
      <w:pPr>
        <w:spacing w:after="0"/>
      </w:pPr>
    </w:p>
    <w:p w14:paraId="629960CB" w14:textId="77777777" w:rsidR="00B000FE" w:rsidRPr="006B5A13" w:rsidRDefault="00B000FE" w:rsidP="00B000FE">
      <w:pPr>
        <w:spacing w:after="0"/>
      </w:pPr>
      <w:r w:rsidRPr="006B5A13">
        <w:t>using System;</w:t>
      </w:r>
    </w:p>
    <w:p w14:paraId="31233732" w14:textId="77777777" w:rsidR="00B000FE" w:rsidRPr="006B5A13" w:rsidRDefault="00B000FE" w:rsidP="00B000FE">
      <w:pPr>
        <w:spacing w:after="0"/>
      </w:pPr>
      <w:r w:rsidRPr="006B5A13">
        <w:t xml:space="preserve">using </w:t>
      </w:r>
      <w:proofErr w:type="spellStart"/>
      <w:proofErr w:type="gramStart"/>
      <w:r w:rsidRPr="006B5A13">
        <w:t>System.Collections.Generic</w:t>
      </w:r>
      <w:proofErr w:type="spellEnd"/>
      <w:proofErr w:type="gramEnd"/>
      <w:r w:rsidRPr="006B5A13">
        <w:t>;</w:t>
      </w:r>
    </w:p>
    <w:p w14:paraId="2F093EC6" w14:textId="77777777" w:rsidR="00B000FE" w:rsidRPr="006B5A13" w:rsidRDefault="00B000FE" w:rsidP="00B000FE">
      <w:pPr>
        <w:spacing w:after="0"/>
      </w:pPr>
      <w:r w:rsidRPr="006B5A13">
        <w:t xml:space="preserve">using </w:t>
      </w:r>
      <w:proofErr w:type="spellStart"/>
      <w:r w:rsidRPr="006B5A13">
        <w:t>System.Linq</w:t>
      </w:r>
      <w:proofErr w:type="spellEnd"/>
      <w:r w:rsidRPr="006B5A13">
        <w:t>;</w:t>
      </w:r>
    </w:p>
    <w:p w14:paraId="10BA01F5" w14:textId="77777777" w:rsidR="00B000FE" w:rsidRPr="006B5A13" w:rsidRDefault="00B000FE" w:rsidP="00B000FE">
      <w:pPr>
        <w:spacing w:after="0"/>
      </w:pPr>
      <w:r w:rsidRPr="006B5A13">
        <w:t xml:space="preserve">using </w:t>
      </w:r>
      <w:proofErr w:type="spellStart"/>
      <w:proofErr w:type="gramStart"/>
      <w:r w:rsidRPr="006B5A13">
        <w:t>System.Threading.Tasks</w:t>
      </w:r>
      <w:proofErr w:type="spellEnd"/>
      <w:proofErr w:type="gramEnd"/>
      <w:r w:rsidRPr="006B5A13">
        <w:t>;</w:t>
      </w:r>
    </w:p>
    <w:p w14:paraId="4AE9C72E" w14:textId="77777777" w:rsidR="00B000FE" w:rsidRPr="006B5A13" w:rsidRDefault="00B000FE" w:rsidP="00B000FE">
      <w:pPr>
        <w:spacing w:after="0"/>
      </w:pPr>
      <w:r w:rsidRPr="006B5A13">
        <w:t xml:space="preserve">using </w:t>
      </w:r>
      <w:proofErr w:type="spellStart"/>
      <w:proofErr w:type="gramStart"/>
      <w:r w:rsidRPr="006B5A13">
        <w:t>System.Windows.Forms</w:t>
      </w:r>
      <w:proofErr w:type="spellEnd"/>
      <w:proofErr w:type="gramEnd"/>
      <w:r w:rsidRPr="006B5A13">
        <w:t>;</w:t>
      </w:r>
    </w:p>
    <w:p w14:paraId="058B0BE0" w14:textId="77777777" w:rsidR="00B000FE" w:rsidRPr="006B5A13" w:rsidRDefault="00B000FE" w:rsidP="00B000FE">
      <w:pPr>
        <w:spacing w:after="0"/>
      </w:pPr>
    </w:p>
    <w:p w14:paraId="425353E3" w14:textId="77777777" w:rsidR="00B000FE" w:rsidRPr="006B5A13" w:rsidRDefault="00B000FE" w:rsidP="00B000FE">
      <w:pPr>
        <w:spacing w:after="0"/>
      </w:pPr>
      <w:r w:rsidRPr="006B5A13">
        <w:t>namespace Lab1</w:t>
      </w:r>
    </w:p>
    <w:p w14:paraId="11C5F832" w14:textId="77777777" w:rsidR="00B000FE" w:rsidRPr="006B5A13" w:rsidRDefault="00B000FE" w:rsidP="00B000FE">
      <w:pPr>
        <w:spacing w:after="0"/>
      </w:pPr>
      <w:r w:rsidRPr="006B5A13">
        <w:t>{</w:t>
      </w:r>
    </w:p>
    <w:p w14:paraId="72CF49A3" w14:textId="77777777" w:rsidR="00B000FE" w:rsidRPr="006B5A13" w:rsidRDefault="00B000FE" w:rsidP="00B000FE">
      <w:pPr>
        <w:spacing w:after="0"/>
      </w:pPr>
      <w:r w:rsidRPr="006B5A13">
        <w:t xml:space="preserve">    static class Program</w:t>
      </w:r>
    </w:p>
    <w:p w14:paraId="1548EA41" w14:textId="77777777" w:rsidR="00B000FE" w:rsidRPr="00E1348E" w:rsidRDefault="00B000FE" w:rsidP="00B000FE">
      <w:pPr>
        <w:spacing w:after="0"/>
        <w:rPr>
          <w:lang w:val="ru-RU"/>
        </w:rPr>
      </w:pPr>
      <w:r w:rsidRPr="006B5A13">
        <w:t xml:space="preserve">    </w:t>
      </w:r>
      <w:r w:rsidRPr="00E1348E">
        <w:rPr>
          <w:lang w:val="ru-RU"/>
        </w:rPr>
        <w:t>{</w:t>
      </w:r>
    </w:p>
    <w:p w14:paraId="294F72CB" w14:textId="77777777" w:rsidR="00B000FE" w:rsidRPr="00E1348E" w:rsidRDefault="00B000FE" w:rsidP="00B000FE">
      <w:pPr>
        <w:spacing w:after="0"/>
        <w:rPr>
          <w:lang w:val="ru-RU"/>
        </w:rPr>
      </w:pPr>
      <w:r w:rsidRPr="00E1348E">
        <w:rPr>
          <w:lang w:val="ru-RU"/>
        </w:rPr>
        <w:t xml:space="preserve">        /// &lt;</w:t>
      </w:r>
      <w:r w:rsidRPr="006B5A13">
        <w:t>summary</w:t>
      </w:r>
      <w:r w:rsidRPr="00E1348E">
        <w:rPr>
          <w:lang w:val="ru-RU"/>
        </w:rPr>
        <w:t>&gt;</w:t>
      </w:r>
    </w:p>
    <w:p w14:paraId="67F38B8B" w14:textId="77777777" w:rsidR="00B000FE" w:rsidRPr="00E1348E" w:rsidRDefault="00B000FE" w:rsidP="00B000FE">
      <w:pPr>
        <w:spacing w:after="0"/>
        <w:rPr>
          <w:lang w:val="ru-RU"/>
        </w:rPr>
      </w:pPr>
      <w:r w:rsidRPr="00E1348E">
        <w:rPr>
          <w:lang w:val="ru-RU"/>
        </w:rPr>
        <w:t xml:space="preserve">        /// Главная точка входа для приложения.</w:t>
      </w:r>
    </w:p>
    <w:p w14:paraId="053D3D60" w14:textId="77777777" w:rsidR="00B000FE" w:rsidRPr="006B5A13" w:rsidRDefault="00B000FE" w:rsidP="00B000FE">
      <w:pPr>
        <w:spacing w:after="0"/>
      </w:pPr>
      <w:r w:rsidRPr="00E1348E">
        <w:rPr>
          <w:lang w:val="ru-RU"/>
        </w:rPr>
        <w:t xml:space="preserve">        </w:t>
      </w:r>
      <w:r w:rsidRPr="006B5A13">
        <w:t>/// &lt;/summary&gt;</w:t>
      </w:r>
    </w:p>
    <w:p w14:paraId="1968323E" w14:textId="77777777" w:rsidR="00B000FE" w:rsidRPr="006B5A13" w:rsidRDefault="00B000FE" w:rsidP="00B000FE">
      <w:pPr>
        <w:spacing w:after="0"/>
      </w:pPr>
      <w:r w:rsidRPr="006B5A13">
        <w:t xml:space="preserve">        [</w:t>
      </w:r>
      <w:proofErr w:type="spellStart"/>
      <w:r w:rsidRPr="006B5A13">
        <w:t>STAThread</w:t>
      </w:r>
      <w:proofErr w:type="spellEnd"/>
      <w:r w:rsidRPr="006B5A13">
        <w:t>]</w:t>
      </w:r>
    </w:p>
    <w:p w14:paraId="4D5C2800" w14:textId="77777777" w:rsidR="00B000FE" w:rsidRPr="006B5A13" w:rsidRDefault="00B000FE" w:rsidP="00B000FE">
      <w:pPr>
        <w:spacing w:after="0"/>
      </w:pPr>
      <w:r w:rsidRPr="006B5A13">
        <w:lastRenderedPageBreak/>
        <w:t xml:space="preserve">        static void </w:t>
      </w:r>
      <w:proofErr w:type="gramStart"/>
      <w:r w:rsidRPr="006B5A13">
        <w:t>Main(</w:t>
      </w:r>
      <w:proofErr w:type="gramEnd"/>
      <w:r w:rsidRPr="006B5A13">
        <w:t>)</w:t>
      </w:r>
    </w:p>
    <w:p w14:paraId="637759AC" w14:textId="77777777" w:rsidR="00B000FE" w:rsidRPr="006B5A13" w:rsidRDefault="00B000FE" w:rsidP="00B000FE">
      <w:pPr>
        <w:spacing w:after="0"/>
      </w:pPr>
      <w:r w:rsidRPr="006B5A13">
        <w:t xml:space="preserve">        {</w:t>
      </w:r>
    </w:p>
    <w:p w14:paraId="74B7F4DF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Application.EnableVisualStyles</w:t>
      </w:r>
      <w:proofErr w:type="spellEnd"/>
      <w:r w:rsidRPr="006B5A13">
        <w:t>();</w:t>
      </w:r>
    </w:p>
    <w:p w14:paraId="503A0399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Application.SetCompatibleTextRenderingDefault</w:t>
      </w:r>
      <w:proofErr w:type="spellEnd"/>
      <w:r w:rsidRPr="006B5A13">
        <w:t>(false);</w:t>
      </w:r>
    </w:p>
    <w:p w14:paraId="5CA8F6B2" w14:textId="77777777" w:rsidR="00B000FE" w:rsidRPr="006B5A13" w:rsidRDefault="00B000FE" w:rsidP="00B000FE">
      <w:pPr>
        <w:spacing w:after="0"/>
      </w:pPr>
      <w:r w:rsidRPr="006B5A13">
        <w:t xml:space="preserve">            </w:t>
      </w:r>
      <w:proofErr w:type="spellStart"/>
      <w:r w:rsidRPr="006B5A13">
        <w:t>Application.Run</w:t>
      </w:r>
      <w:proofErr w:type="spellEnd"/>
      <w:r w:rsidRPr="006B5A13">
        <w:t xml:space="preserve">(new </w:t>
      </w:r>
      <w:proofErr w:type="spellStart"/>
      <w:proofErr w:type="gramStart"/>
      <w:r w:rsidRPr="006B5A13">
        <w:t>Рисование</w:t>
      </w:r>
      <w:proofErr w:type="spellEnd"/>
      <w:r w:rsidRPr="006B5A13">
        <w:t>(</w:t>
      </w:r>
      <w:proofErr w:type="gramEnd"/>
      <w:r w:rsidRPr="006B5A13">
        <w:t>));</w:t>
      </w:r>
    </w:p>
    <w:p w14:paraId="590CFD01" w14:textId="77777777" w:rsidR="00B000FE" w:rsidRPr="006B5A13" w:rsidRDefault="00B000FE" w:rsidP="00B000FE">
      <w:pPr>
        <w:spacing w:after="0"/>
      </w:pPr>
      <w:r w:rsidRPr="006B5A13">
        <w:t xml:space="preserve">        }</w:t>
      </w:r>
    </w:p>
    <w:p w14:paraId="6252F03E" w14:textId="77777777" w:rsidR="00B000FE" w:rsidRPr="006B5A13" w:rsidRDefault="00B000FE" w:rsidP="00B000FE">
      <w:pPr>
        <w:spacing w:after="0"/>
      </w:pPr>
      <w:r w:rsidRPr="006B5A13">
        <w:t xml:space="preserve">    }</w:t>
      </w:r>
    </w:p>
    <w:p w14:paraId="22D77568" w14:textId="77777777" w:rsidR="00B000FE" w:rsidRPr="006B5A13" w:rsidRDefault="00B000FE" w:rsidP="00B000FE">
      <w:pPr>
        <w:spacing w:after="0"/>
      </w:pPr>
      <w:r w:rsidRPr="006B5A13">
        <w:t>}</w:t>
      </w:r>
    </w:p>
    <w:p w14:paraId="3EBFEC6D" w14:textId="77777777" w:rsidR="00B000FE" w:rsidRPr="006B5A13" w:rsidRDefault="00B000FE" w:rsidP="00B000FE">
      <w:pPr>
        <w:spacing w:after="0"/>
      </w:pPr>
    </w:p>
    <w:p w14:paraId="63DDDCAD" w14:textId="77777777" w:rsidR="00B000FE" w:rsidRPr="006B5A13" w:rsidRDefault="00B000FE" w:rsidP="00B000FE">
      <w:pPr>
        <w:spacing w:after="0"/>
      </w:pPr>
      <w:r w:rsidRPr="006B5A13">
        <w:t>Win32.cs</w:t>
      </w:r>
    </w:p>
    <w:p w14:paraId="5167B2D6" w14:textId="77777777" w:rsidR="00B000FE" w:rsidRPr="006B5A13" w:rsidRDefault="00B000FE" w:rsidP="00B000FE">
      <w:pPr>
        <w:spacing w:after="0"/>
      </w:pPr>
      <w:r w:rsidRPr="006B5A13">
        <w:t>using System;</w:t>
      </w:r>
    </w:p>
    <w:p w14:paraId="12449B5B" w14:textId="77777777" w:rsidR="00B000FE" w:rsidRPr="006B5A13" w:rsidRDefault="00B000FE" w:rsidP="00B000FE">
      <w:pPr>
        <w:spacing w:after="0"/>
      </w:pPr>
      <w:r w:rsidRPr="006B5A13">
        <w:t xml:space="preserve">using </w:t>
      </w:r>
      <w:proofErr w:type="spellStart"/>
      <w:proofErr w:type="gramStart"/>
      <w:r w:rsidRPr="006B5A13">
        <w:t>System.Runtime.InteropServices</w:t>
      </w:r>
      <w:proofErr w:type="spellEnd"/>
      <w:proofErr w:type="gramEnd"/>
      <w:r w:rsidRPr="006B5A13">
        <w:t>;</w:t>
      </w:r>
    </w:p>
    <w:p w14:paraId="6D089CD7" w14:textId="77777777" w:rsidR="00B000FE" w:rsidRPr="006B5A13" w:rsidRDefault="00B000FE" w:rsidP="00B000FE">
      <w:pPr>
        <w:spacing w:after="0"/>
      </w:pPr>
    </w:p>
    <w:p w14:paraId="7E75D971" w14:textId="77777777" w:rsidR="00B000FE" w:rsidRPr="006B5A13" w:rsidRDefault="00B000FE" w:rsidP="00B000FE">
      <w:pPr>
        <w:spacing w:after="0"/>
      </w:pPr>
      <w:r w:rsidRPr="006B5A13">
        <w:t>namespace Lab1</w:t>
      </w:r>
    </w:p>
    <w:p w14:paraId="0A23AF47" w14:textId="77777777" w:rsidR="00B000FE" w:rsidRPr="006B5A13" w:rsidRDefault="00B000FE" w:rsidP="00B000FE">
      <w:pPr>
        <w:spacing w:after="0"/>
      </w:pPr>
      <w:r w:rsidRPr="006B5A13">
        <w:t>{</w:t>
      </w:r>
    </w:p>
    <w:p w14:paraId="1607E793" w14:textId="77777777" w:rsidR="00B000FE" w:rsidRPr="006B5A13" w:rsidRDefault="00B000FE" w:rsidP="00B000FE">
      <w:pPr>
        <w:spacing w:after="0"/>
      </w:pPr>
      <w:r w:rsidRPr="006B5A13">
        <w:t xml:space="preserve">    class Win32</w:t>
      </w:r>
    </w:p>
    <w:p w14:paraId="484BAF65" w14:textId="77777777" w:rsidR="00B000FE" w:rsidRPr="006B5A13" w:rsidRDefault="00B000FE" w:rsidP="00B000FE">
      <w:pPr>
        <w:spacing w:after="0"/>
      </w:pPr>
      <w:r w:rsidRPr="006B5A13">
        <w:t xml:space="preserve">    {</w:t>
      </w:r>
    </w:p>
    <w:p w14:paraId="1A9489FD" w14:textId="77777777" w:rsidR="00B000FE" w:rsidRPr="006B5A13" w:rsidRDefault="00B000FE" w:rsidP="00B000FE">
      <w:pPr>
        <w:spacing w:after="0"/>
      </w:pPr>
      <w:r w:rsidRPr="006B5A13">
        <w:t xml:space="preserve">        public const int WM_NCLBUTTONDOWN = 0xA1;</w:t>
      </w:r>
    </w:p>
    <w:p w14:paraId="4F7E6FA6" w14:textId="77777777" w:rsidR="00B000FE" w:rsidRPr="006B5A13" w:rsidRDefault="00B000FE" w:rsidP="00B000FE">
      <w:pPr>
        <w:spacing w:after="0"/>
      </w:pPr>
      <w:r w:rsidRPr="006B5A13">
        <w:t xml:space="preserve">        public const int HTCAPTION = 0x2;</w:t>
      </w:r>
    </w:p>
    <w:p w14:paraId="408E0ABF" w14:textId="77777777" w:rsidR="00B000FE" w:rsidRPr="006B5A13" w:rsidRDefault="00B000FE" w:rsidP="00B000FE">
      <w:pPr>
        <w:spacing w:after="0"/>
      </w:pPr>
    </w:p>
    <w:p w14:paraId="243F1A41" w14:textId="77777777" w:rsidR="00B000FE" w:rsidRPr="006B5A13" w:rsidRDefault="00B000FE" w:rsidP="00B000FE">
      <w:pPr>
        <w:spacing w:after="0"/>
      </w:pPr>
      <w:r w:rsidRPr="006B5A13">
        <w:t xml:space="preserve">        [</w:t>
      </w:r>
      <w:proofErr w:type="spellStart"/>
      <w:r w:rsidRPr="006B5A13">
        <w:t>DllImportAttribute</w:t>
      </w:r>
      <w:proofErr w:type="spellEnd"/>
      <w:r w:rsidRPr="006B5A13">
        <w:t>("user32.dll")]</w:t>
      </w:r>
    </w:p>
    <w:p w14:paraId="23DEF36D" w14:textId="77777777" w:rsidR="00B000FE" w:rsidRPr="006B5A13" w:rsidRDefault="00B000FE" w:rsidP="00B000FE">
      <w:pPr>
        <w:spacing w:after="0"/>
      </w:pPr>
      <w:r w:rsidRPr="006B5A13">
        <w:t xml:space="preserve">        public static extern int </w:t>
      </w:r>
      <w:proofErr w:type="spellStart"/>
      <w:proofErr w:type="gramStart"/>
      <w:r w:rsidRPr="006B5A13">
        <w:t>SendMessage</w:t>
      </w:r>
      <w:proofErr w:type="spellEnd"/>
      <w:r w:rsidRPr="006B5A13">
        <w:t>(</w:t>
      </w:r>
      <w:proofErr w:type="spellStart"/>
      <w:proofErr w:type="gramEnd"/>
      <w:r w:rsidRPr="006B5A13">
        <w:t>IntPtr</w:t>
      </w:r>
      <w:proofErr w:type="spellEnd"/>
      <w:r w:rsidRPr="006B5A13">
        <w:t xml:space="preserve"> </w:t>
      </w:r>
      <w:proofErr w:type="spellStart"/>
      <w:r w:rsidRPr="006B5A13">
        <w:t>hWnd</w:t>
      </w:r>
      <w:proofErr w:type="spellEnd"/>
      <w:r w:rsidRPr="006B5A13">
        <w:t xml:space="preserve">, int Msg, int </w:t>
      </w:r>
      <w:proofErr w:type="spellStart"/>
      <w:r w:rsidRPr="006B5A13">
        <w:t>wParam</w:t>
      </w:r>
      <w:proofErr w:type="spellEnd"/>
      <w:r w:rsidRPr="006B5A13">
        <w:t xml:space="preserve">, int </w:t>
      </w:r>
      <w:proofErr w:type="spellStart"/>
      <w:r w:rsidRPr="006B5A13">
        <w:t>lParam</w:t>
      </w:r>
      <w:proofErr w:type="spellEnd"/>
      <w:r w:rsidRPr="006B5A13">
        <w:t>);</w:t>
      </w:r>
    </w:p>
    <w:p w14:paraId="3B2D5ED6" w14:textId="77777777" w:rsidR="00B000FE" w:rsidRPr="006B5A13" w:rsidRDefault="00B000FE" w:rsidP="00B000FE">
      <w:pPr>
        <w:spacing w:after="0"/>
      </w:pPr>
      <w:r w:rsidRPr="006B5A13">
        <w:t xml:space="preserve">    }</w:t>
      </w:r>
    </w:p>
    <w:p w14:paraId="569C0119" w14:textId="77777777" w:rsidR="00B000FE" w:rsidRPr="006B5A13" w:rsidRDefault="00B000FE" w:rsidP="00B000FE">
      <w:pPr>
        <w:spacing w:after="0"/>
      </w:pPr>
      <w:r w:rsidRPr="006B5A13">
        <w:t xml:space="preserve">} </w:t>
      </w:r>
    </w:p>
    <w:p w14:paraId="39E2EF41" w14:textId="77777777" w:rsidR="00B000FE" w:rsidRPr="006B5A13" w:rsidRDefault="00B000FE" w:rsidP="00B000FE">
      <w:pPr>
        <w:spacing w:after="0"/>
      </w:pPr>
      <w:r w:rsidRPr="006B5A13">
        <w:rPr>
          <w:noProof/>
        </w:rPr>
        <w:drawing>
          <wp:inline distT="0" distB="0" distL="0" distR="0" wp14:anchorId="1EF82BFC" wp14:editId="31BC36B1">
            <wp:extent cx="5972810" cy="3354070"/>
            <wp:effectExtent l="0" t="0" r="889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3354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15BEA" w14:textId="77777777" w:rsidR="00B000FE" w:rsidRPr="006B5A13" w:rsidRDefault="00B000FE" w:rsidP="00B000FE">
      <w:pPr>
        <w:spacing w:after="0"/>
      </w:pPr>
    </w:p>
    <w:p w14:paraId="19300EE8" w14:textId="77777777" w:rsidR="00B000FE" w:rsidRPr="006B5A13" w:rsidRDefault="00B000FE" w:rsidP="00B000FE">
      <w:pPr>
        <w:spacing w:after="0"/>
      </w:pPr>
      <w:r w:rsidRPr="006B5A13">
        <w:rPr>
          <w:noProof/>
        </w:rPr>
        <w:lastRenderedPageBreak/>
        <w:drawing>
          <wp:inline distT="0" distB="0" distL="0" distR="0" wp14:anchorId="1C8AFD78" wp14:editId="1B2A9DEB">
            <wp:extent cx="5727150" cy="3163754"/>
            <wp:effectExtent l="0" t="0" r="698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728050" cy="3164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88729" w14:textId="77777777" w:rsidR="00B000FE" w:rsidRPr="006B5A13" w:rsidRDefault="00B000FE" w:rsidP="00B000FE">
      <w:pPr>
        <w:spacing w:after="0"/>
      </w:pPr>
    </w:p>
    <w:p w14:paraId="39262888" w14:textId="77777777" w:rsidR="00B000FE" w:rsidRPr="006B5A13" w:rsidRDefault="00B000FE" w:rsidP="00B000FE">
      <w:pPr>
        <w:spacing w:after="0"/>
      </w:pPr>
      <w:r w:rsidRPr="006B5A13">
        <w:t xml:space="preserve"> </w:t>
      </w:r>
      <w:r w:rsidRPr="006B5A13">
        <w:rPr>
          <w:noProof/>
        </w:rPr>
        <w:drawing>
          <wp:inline distT="0" distB="0" distL="0" distR="0" wp14:anchorId="4CF8F21F" wp14:editId="056D807B">
            <wp:extent cx="5638440" cy="3146520"/>
            <wp:effectExtent l="0" t="0" r="63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642134" cy="3148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DADD2" w14:textId="77777777" w:rsidR="00B000FE" w:rsidRPr="006B5A13" w:rsidRDefault="00B000FE" w:rsidP="00B000FE">
      <w:pPr>
        <w:spacing w:after="0"/>
      </w:pPr>
      <w:r w:rsidRPr="006B5A13">
        <w:rPr>
          <w:noProof/>
        </w:rPr>
        <w:lastRenderedPageBreak/>
        <w:drawing>
          <wp:inline distT="0" distB="0" distL="0" distR="0" wp14:anchorId="54E6B3C4" wp14:editId="318B522D">
            <wp:extent cx="5972810" cy="3314065"/>
            <wp:effectExtent l="0" t="0" r="8890" b="63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331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1FE8C" w14:textId="77777777" w:rsidR="00B000FE" w:rsidRPr="006B5A13" w:rsidRDefault="00B000FE" w:rsidP="00B000FE">
      <w:pPr>
        <w:spacing w:after="0"/>
      </w:pPr>
    </w:p>
    <w:p w14:paraId="4CFF0F9C" w14:textId="77777777" w:rsidR="00B000FE" w:rsidRPr="006B5A13" w:rsidRDefault="00B000FE" w:rsidP="00B000FE">
      <w:pPr>
        <w:spacing w:after="0"/>
      </w:pPr>
    </w:p>
    <w:p w14:paraId="7006A9D6" w14:textId="77777777" w:rsidR="00B000FE" w:rsidRPr="00E1348E" w:rsidRDefault="00B000FE" w:rsidP="00B000FE">
      <w:pPr>
        <w:spacing w:after="0" w:line="360" w:lineRule="auto"/>
        <w:ind w:firstLine="567"/>
        <w:jc w:val="both"/>
        <w:rPr>
          <w:lang w:val="ru-RU"/>
        </w:rPr>
      </w:pPr>
      <w:r w:rsidRPr="00E1348E">
        <w:rPr>
          <w:lang w:val="ru-RU"/>
        </w:rPr>
        <w:t xml:space="preserve">Задача </w:t>
      </w:r>
    </w:p>
    <w:p w14:paraId="4AAE7299" w14:textId="77777777" w:rsidR="00B000FE" w:rsidRPr="00E1348E" w:rsidRDefault="00B000FE" w:rsidP="00B000FE">
      <w:pPr>
        <w:spacing w:after="0" w:line="360" w:lineRule="auto"/>
        <w:ind w:firstLine="567"/>
        <w:jc w:val="both"/>
        <w:rPr>
          <w:lang w:val="ru-RU"/>
        </w:rPr>
      </w:pPr>
      <w:r w:rsidRPr="00E1348E">
        <w:rPr>
          <w:lang w:val="ru-RU"/>
        </w:rPr>
        <w:t xml:space="preserve">Пусть </w:t>
      </w:r>
      <w:r w:rsidRPr="006B5A13">
        <w:rPr>
          <w:noProof/>
        </w:rPr>
        <w:drawing>
          <wp:inline distT="0" distB="0" distL="0" distR="0" wp14:anchorId="48DC585F" wp14:editId="48370E0D">
            <wp:extent cx="3054985" cy="260985"/>
            <wp:effectExtent l="0" t="0" r="0" b="5715"/>
            <wp:docPr id="1131" name="Рисунок 1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49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348E">
        <w:rPr>
          <w:lang w:val="ru-RU"/>
        </w:rPr>
        <w:t xml:space="preserve">— последовательность времен выполнения блоков линейно структурированного программного ресурса </w:t>
      </w:r>
      <w:r w:rsidRPr="006B5A13">
        <w:rPr>
          <w:noProof/>
        </w:rPr>
        <w:drawing>
          <wp:inline distT="0" distB="0" distL="0" distR="0" wp14:anchorId="0322E4E3" wp14:editId="6CB39BF9">
            <wp:extent cx="1256030" cy="215900"/>
            <wp:effectExtent l="0" t="0" r="1270" b="0"/>
            <wp:docPr id="1132" name="Рисунок 1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348E">
        <w:rPr>
          <w:lang w:val="ru-RU"/>
        </w:rPr>
        <w:t xml:space="preserve">, </w:t>
      </w:r>
      <w:r w:rsidRPr="006B5A13">
        <w:t>n</w:t>
      </w:r>
      <w:r w:rsidRPr="00E1348E">
        <w:rPr>
          <w:lang w:val="ru-RU"/>
        </w:rPr>
        <w:t xml:space="preserve"> = 6 - число конкурирующих процессов, р = 3 — число однородных процессоров, </w:t>
      </w:r>
      <w:r w:rsidRPr="006B5A13">
        <w:object w:dxaOrig="200" w:dyaOrig="220" w14:anchorId="417392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11.9pt" o:ole="">
            <v:imagedata r:id="rId51" o:title=""/>
          </v:shape>
          <o:OLEObject Type="Embed" ProgID="Equation.DSMT4" ShapeID="_x0000_i1025" DrawAspect="Content" ObjectID="_1740833874" r:id="rId52"/>
        </w:object>
      </w:r>
      <w:r w:rsidRPr="00E1348E">
        <w:rPr>
          <w:lang w:val="ru-RU"/>
        </w:rPr>
        <w:t xml:space="preserve"> = 4 — дополнительные системные накладные расходы на каждый блок, связанные со структурированием </w:t>
      </w:r>
      <w:r w:rsidRPr="006B5A13">
        <w:rPr>
          <w:noProof/>
        </w:rPr>
        <w:drawing>
          <wp:inline distT="0" distB="0" distL="0" distR="0" wp14:anchorId="09C9F5C8" wp14:editId="23E6A2DE">
            <wp:extent cx="150495" cy="215900"/>
            <wp:effectExtent l="0" t="0" r="1905" b="0"/>
            <wp:docPr id="1134" name="Рисунок 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348E">
        <w:rPr>
          <w:lang w:val="ru-RU"/>
        </w:rPr>
        <w:t xml:space="preserve">. </w:t>
      </w:r>
    </w:p>
    <w:p w14:paraId="216F3B2A" w14:textId="77777777" w:rsidR="00B000FE" w:rsidRPr="00E1348E" w:rsidRDefault="00B000FE" w:rsidP="00B000FE">
      <w:pPr>
        <w:spacing w:after="0" w:line="360" w:lineRule="auto"/>
        <w:ind w:firstLine="567"/>
        <w:jc w:val="both"/>
        <w:rPr>
          <w:lang w:val="ru-RU"/>
        </w:rPr>
      </w:pPr>
      <w:r w:rsidRPr="00E1348E">
        <w:rPr>
          <w:lang w:val="ru-RU"/>
        </w:rPr>
        <w:t>а) Построить оптимальную компоновку.</w:t>
      </w:r>
    </w:p>
    <w:p w14:paraId="433D7D18" w14:textId="77777777" w:rsidR="00B000FE" w:rsidRPr="00E1348E" w:rsidRDefault="00B000FE" w:rsidP="00B000FE">
      <w:pPr>
        <w:spacing w:after="0" w:line="360" w:lineRule="auto"/>
        <w:ind w:firstLine="567"/>
        <w:jc w:val="both"/>
        <w:rPr>
          <w:lang w:val="ru-RU"/>
        </w:rPr>
      </w:pPr>
      <w:r w:rsidRPr="00E1348E">
        <w:rPr>
          <w:lang w:val="ru-RU"/>
        </w:rPr>
        <w:t xml:space="preserve">б) Провести сравнение числа блоков полученной оптимальной компоновки с теоретическим числом блоков </w:t>
      </w:r>
      <w:proofErr w:type="gramStart"/>
      <w:r w:rsidRPr="00E1348E">
        <w:rPr>
          <w:lang w:val="ru-RU"/>
        </w:rPr>
        <w:t>согласно критерия</w:t>
      </w:r>
      <w:proofErr w:type="gramEnd"/>
      <w:r w:rsidRPr="00E1348E">
        <w:rPr>
          <w:lang w:val="ru-RU"/>
        </w:rPr>
        <w:t xml:space="preserve"> оптимальности структурирования.</w:t>
      </w:r>
    </w:p>
    <w:p w14:paraId="28F4DC75" w14:textId="77777777" w:rsidR="00B000FE" w:rsidRPr="00E1348E" w:rsidRDefault="00B000FE" w:rsidP="00B000FE">
      <w:pPr>
        <w:spacing w:after="0" w:line="360" w:lineRule="auto"/>
        <w:ind w:firstLine="567"/>
        <w:jc w:val="both"/>
        <w:rPr>
          <w:lang w:val="ru-RU"/>
        </w:rPr>
      </w:pPr>
      <w:r w:rsidRPr="00E1348E">
        <w:rPr>
          <w:lang w:val="ru-RU"/>
        </w:rPr>
        <w:t>в) Посчитать коэффициент эффективности оптимальной компоновки по отношению к исходному структурированию в процентах.</w:t>
      </w:r>
    </w:p>
    <w:p w14:paraId="54BA4D11" w14:textId="77777777" w:rsidR="00B000FE" w:rsidRPr="006B5A13" w:rsidRDefault="00B000FE" w:rsidP="00B000FE">
      <w:pPr>
        <w:spacing w:after="0"/>
        <w:ind w:firstLine="567"/>
      </w:pPr>
      <w:proofErr w:type="spellStart"/>
      <w:r w:rsidRPr="006B5A13">
        <w:t>Пример</w:t>
      </w:r>
      <w:proofErr w:type="spellEnd"/>
      <w:r w:rsidRPr="006B5A13">
        <w:t xml:space="preserve"> </w:t>
      </w:r>
      <w:proofErr w:type="spellStart"/>
      <w:r w:rsidRPr="006B5A13">
        <w:t>реализации</w:t>
      </w:r>
      <w:proofErr w:type="spellEnd"/>
      <w:r w:rsidRPr="006B5A13">
        <w:t xml:space="preserve"> </w:t>
      </w:r>
      <w:proofErr w:type="spellStart"/>
      <w:r w:rsidRPr="006B5A13">
        <w:t>программы</w:t>
      </w:r>
      <w:proofErr w:type="spellEnd"/>
      <w:r w:rsidRPr="006B5A13">
        <w:t>:</w:t>
      </w:r>
    </w:p>
    <w:p w14:paraId="0A2B79D8" w14:textId="77777777" w:rsidR="00B000FE" w:rsidRPr="006B5A13" w:rsidRDefault="00B000FE" w:rsidP="00B000FE">
      <w:pPr>
        <w:spacing w:after="0"/>
      </w:pPr>
      <w:r w:rsidRPr="006B5A13">
        <w:rPr>
          <w:noProof/>
        </w:rPr>
        <w:lastRenderedPageBreak/>
        <w:drawing>
          <wp:inline distT="0" distB="0" distL="0" distR="0" wp14:anchorId="6202F4BD" wp14:editId="2673EB8D">
            <wp:extent cx="5972810" cy="3654425"/>
            <wp:effectExtent l="0" t="0" r="8890" b="317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365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DFFD4" w14:textId="77777777" w:rsidR="00B000FE" w:rsidRPr="006B5A13" w:rsidRDefault="00B000FE" w:rsidP="00B000FE">
      <w:pPr>
        <w:spacing w:after="0"/>
      </w:pPr>
    </w:p>
    <w:p w14:paraId="057C2FE0" w14:textId="77777777" w:rsidR="00B000FE" w:rsidRPr="006B5A13" w:rsidRDefault="00B000FE" w:rsidP="00B000FE">
      <w:pPr>
        <w:spacing w:after="0"/>
      </w:pPr>
    </w:p>
    <w:p w14:paraId="08455F46" w14:textId="77777777" w:rsidR="00B000FE" w:rsidRPr="006B5A13" w:rsidRDefault="00B000FE" w:rsidP="00B000FE">
      <w:pPr>
        <w:spacing w:after="0"/>
      </w:pPr>
    </w:p>
    <w:p w14:paraId="6864AB10" w14:textId="77777777" w:rsidR="00B000FE" w:rsidRPr="006B5A13" w:rsidRDefault="00B000FE" w:rsidP="00B000FE">
      <w:pPr>
        <w:spacing w:after="0"/>
      </w:pPr>
      <w:r w:rsidRPr="006B5A13">
        <w:rPr>
          <w:noProof/>
        </w:rPr>
        <w:drawing>
          <wp:inline distT="0" distB="0" distL="0" distR="0" wp14:anchorId="4820417C" wp14:editId="187D13E8">
            <wp:extent cx="5972810" cy="3642995"/>
            <wp:effectExtent l="0" t="0" r="889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3642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36C36" w14:textId="77777777" w:rsidR="00B000FE" w:rsidRPr="006B5A13" w:rsidRDefault="00B000FE" w:rsidP="00B000FE">
      <w:pPr>
        <w:spacing w:after="0"/>
      </w:pPr>
    </w:p>
    <w:p w14:paraId="135B46EF" w14:textId="77777777" w:rsidR="00D11267" w:rsidRDefault="00D11267"/>
    <w:sectPr w:rsidR="00D11267">
      <w:pgSz w:w="12240" w:h="15840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0FE"/>
    <w:rsid w:val="008038DD"/>
    <w:rsid w:val="00B000FE"/>
    <w:rsid w:val="00B75763"/>
    <w:rsid w:val="00D11267"/>
    <w:rsid w:val="00E134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94BB68"/>
  <w15:chartTrackingRefBased/>
  <w15:docId w15:val="{7D6EDD50-AC74-4B6D-9D96-44EF28E9FC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B000FE"/>
    <w:pPr>
      <w:spacing w:after="0" w:line="240" w:lineRule="auto"/>
      <w:outlineLvl w:val="0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000FE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3">
    <w:name w:val="header"/>
    <w:basedOn w:val="a"/>
    <w:link w:val="a4"/>
    <w:uiPriority w:val="99"/>
    <w:unhideWhenUsed/>
    <w:rsid w:val="00B000FE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000FE"/>
  </w:style>
  <w:style w:type="paragraph" w:styleId="a5">
    <w:name w:val="footer"/>
    <w:basedOn w:val="a"/>
    <w:link w:val="a6"/>
    <w:uiPriority w:val="99"/>
    <w:unhideWhenUsed/>
    <w:rsid w:val="00B000FE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000FE"/>
  </w:style>
  <w:style w:type="paragraph" w:styleId="a7">
    <w:name w:val="List Paragraph"/>
    <w:basedOn w:val="a"/>
    <w:uiPriority w:val="34"/>
    <w:qFormat/>
    <w:rsid w:val="00B000FE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a8">
    <w:name w:val="Основной текст_"/>
    <w:basedOn w:val="a0"/>
    <w:link w:val="11"/>
    <w:rsid w:val="00B000FE"/>
    <w:rPr>
      <w:rFonts w:ascii="Times New Roman" w:eastAsia="Times New Roman" w:hAnsi="Times New Roman" w:cs="Times New Roman"/>
      <w:sz w:val="17"/>
      <w:szCs w:val="17"/>
    </w:rPr>
  </w:style>
  <w:style w:type="character" w:customStyle="1" w:styleId="2">
    <w:name w:val="Основной текст (2)_"/>
    <w:basedOn w:val="a0"/>
    <w:link w:val="20"/>
    <w:rsid w:val="00B000FE"/>
    <w:rPr>
      <w:rFonts w:ascii="Times New Roman" w:eastAsia="Times New Roman" w:hAnsi="Times New Roman" w:cs="Times New Roman"/>
      <w:sz w:val="19"/>
      <w:szCs w:val="19"/>
    </w:rPr>
  </w:style>
  <w:style w:type="paragraph" w:customStyle="1" w:styleId="11">
    <w:name w:val="Основной текст1"/>
    <w:basedOn w:val="a"/>
    <w:link w:val="a8"/>
    <w:rsid w:val="00B000FE"/>
    <w:pPr>
      <w:widowControl w:val="0"/>
      <w:spacing w:after="90"/>
      <w:jc w:val="center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20">
    <w:name w:val="Основной текст (2)"/>
    <w:basedOn w:val="a"/>
    <w:link w:val="2"/>
    <w:rsid w:val="00B000FE"/>
    <w:pPr>
      <w:widowControl w:val="0"/>
      <w:spacing w:after="180" w:line="252" w:lineRule="auto"/>
      <w:jc w:val="center"/>
    </w:pPr>
    <w:rPr>
      <w:rFonts w:ascii="Times New Roman" w:eastAsia="Times New Roman" w:hAnsi="Times New Roman" w:cs="Times New Roman"/>
      <w:sz w:val="19"/>
      <w:szCs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png"/><Relationship Id="rId18" Type="http://schemas.openxmlformats.org/officeDocument/2006/relationships/image" Target="media/image15.png"/><Relationship Id="rId26" Type="http://schemas.openxmlformats.org/officeDocument/2006/relationships/image" Target="media/image23.png"/><Relationship Id="rId39" Type="http://schemas.openxmlformats.org/officeDocument/2006/relationships/image" Target="media/image36.png"/><Relationship Id="rId21" Type="http://schemas.openxmlformats.org/officeDocument/2006/relationships/image" Target="media/image18.png"/><Relationship Id="rId34" Type="http://schemas.openxmlformats.org/officeDocument/2006/relationships/image" Target="media/image31.png"/><Relationship Id="rId42" Type="http://schemas.openxmlformats.org/officeDocument/2006/relationships/image" Target="media/image39.wmf"/><Relationship Id="rId47" Type="http://schemas.openxmlformats.org/officeDocument/2006/relationships/image" Target="media/image44.png"/><Relationship Id="rId50" Type="http://schemas.openxmlformats.org/officeDocument/2006/relationships/image" Target="media/image47.wmf"/><Relationship Id="rId55" Type="http://schemas.openxmlformats.org/officeDocument/2006/relationships/image" Target="media/image51.png"/><Relationship Id="rId7" Type="http://schemas.openxmlformats.org/officeDocument/2006/relationships/image" Target="media/image4.png"/><Relationship Id="rId2" Type="http://schemas.openxmlformats.org/officeDocument/2006/relationships/settings" Target="settings.xml"/><Relationship Id="rId16" Type="http://schemas.openxmlformats.org/officeDocument/2006/relationships/image" Target="media/image13.png"/><Relationship Id="rId29" Type="http://schemas.openxmlformats.org/officeDocument/2006/relationships/image" Target="media/image26.png"/><Relationship Id="rId11" Type="http://schemas.openxmlformats.org/officeDocument/2006/relationships/image" Target="media/image8.png"/><Relationship Id="rId24" Type="http://schemas.openxmlformats.org/officeDocument/2006/relationships/image" Target="media/image21.png"/><Relationship Id="rId32" Type="http://schemas.openxmlformats.org/officeDocument/2006/relationships/image" Target="media/image29.png"/><Relationship Id="rId37" Type="http://schemas.openxmlformats.org/officeDocument/2006/relationships/image" Target="media/image34.png"/><Relationship Id="rId40" Type="http://schemas.openxmlformats.org/officeDocument/2006/relationships/image" Target="media/image37.png"/><Relationship Id="rId45" Type="http://schemas.openxmlformats.org/officeDocument/2006/relationships/image" Target="media/image42.png"/><Relationship Id="rId53" Type="http://schemas.openxmlformats.org/officeDocument/2006/relationships/image" Target="media/image49.wmf"/><Relationship Id="rId5" Type="http://schemas.openxmlformats.org/officeDocument/2006/relationships/image" Target="media/image2.png"/><Relationship Id="rId19" Type="http://schemas.openxmlformats.org/officeDocument/2006/relationships/image" Target="media/image16.png"/><Relationship Id="rId4" Type="http://schemas.openxmlformats.org/officeDocument/2006/relationships/image" Target="media/image1.wmf"/><Relationship Id="rId9" Type="http://schemas.openxmlformats.org/officeDocument/2006/relationships/image" Target="media/image6.png"/><Relationship Id="rId14" Type="http://schemas.openxmlformats.org/officeDocument/2006/relationships/image" Target="media/image11.png"/><Relationship Id="rId22" Type="http://schemas.openxmlformats.org/officeDocument/2006/relationships/image" Target="media/image19.png"/><Relationship Id="rId27" Type="http://schemas.openxmlformats.org/officeDocument/2006/relationships/image" Target="media/image24.png"/><Relationship Id="rId30" Type="http://schemas.openxmlformats.org/officeDocument/2006/relationships/image" Target="media/image27.png"/><Relationship Id="rId35" Type="http://schemas.openxmlformats.org/officeDocument/2006/relationships/image" Target="media/image32.png"/><Relationship Id="rId43" Type="http://schemas.openxmlformats.org/officeDocument/2006/relationships/image" Target="media/image40.wmf"/><Relationship Id="rId48" Type="http://schemas.openxmlformats.org/officeDocument/2006/relationships/image" Target="media/image45.png"/><Relationship Id="rId56" Type="http://schemas.openxmlformats.org/officeDocument/2006/relationships/fontTable" Target="fontTable.xml"/><Relationship Id="rId8" Type="http://schemas.openxmlformats.org/officeDocument/2006/relationships/image" Target="media/image5.png"/><Relationship Id="rId51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9.png"/><Relationship Id="rId17" Type="http://schemas.openxmlformats.org/officeDocument/2006/relationships/image" Target="media/image14.png"/><Relationship Id="rId25" Type="http://schemas.openxmlformats.org/officeDocument/2006/relationships/image" Target="media/image22.png"/><Relationship Id="rId33" Type="http://schemas.openxmlformats.org/officeDocument/2006/relationships/image" Target="media/image30.png"/><Relationship Id="rId38" Type="http://schemas.openxmlformats.org/officeDocument/2006/relationships/image" Target="media/image35.png"/><Relationship Id="rId46" Type="http://schemas.openxmlformats.org/officeDocument/2006/relationships/image" Target="media/image43.png"/><Relationship Id="rId20" Type="http://schemas.openxmlformats.org/officeDocument/2006/relationships/image" Target="media/image17.png"/><Relationship Id="rId41" Type="http://schemas.openxmlformats.org/officeDocument/2006/relationships/image" Target="media/image38.wmf"/><Relationship Id="rId54" Type="http://schemas.openxmlformats.org/officeDocument/2006/relationships/image" Target="media/image50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5" Type="http://schemas.openxmlformats.org/officeDocument/2006/relationships/image" Target="media/image12.png"/><Relationship Id="rId23" Type="http://schemas.openxmlformats.org/officeDocument/2006/relationships/image" Target="media/image20.png"/><Relationship Id="rId28" Type="http://schemas.openxmlformats.org/officeDocument/2006/relationships/image" Target="media/image25.png"/><Relationship Id="rId36" Type="http://schemas.openxmlformats.org/officeDocument/2006/relationships/image" Target="media/image33.png"/><Relationship Id="rId49" Type="http://schemas.openxmlformats.org/officeDocument/2006/relationships/image" Target="media/image46.wmf"/><Relationship Id="rId57" Type="http://schemas.openxmlformats.org/officeDocument/2006/relationships/theme" Target="theme/theme1.xml"/><Relationship Id="rId10" Type="http://schemas.openxmlformats.org/officeDocument/2006/relationships/image" Target="media/image7.png"/><Relationship Id="rId31" Type="http://schemas.openxmlformats.org/officeDocument/2006/relationships/image" Target="media/image28.png"/><Relationship Id="rId44" Type="http://schemas.openxmlformats.org/officeDocument/2006/relationships/image" Target="media/image41.wmf"/><Relationship Id="rId5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50</Pages>
  <Words>6799</Words>
  <Characters>38756</Characters>
  <Application>Microsoft Office Word</Application>
  <DocSecurity>0</DocSecurity>
  <Lines>322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Илья Молявко</cp:lastModifiedBy>
  <cp:revision>2</cp:revision>
  <dcterms:created xsi:type="dcterms:W3CDTF">2021-12-11T10:59:00Z</dcterms:created>
  <dcterms:modified xsi:type="dcterms:W3CDTF">2023-03-20T13:11:00Z</dcterms:modified>
</cp:coreProperties>
</file>